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78D0" w:rsidRDefault="00D778D0" w:rsidP="00250152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  <w:lang w:eastAsia="ru-RU"/>
        </w:rPr>
        <w:drawing>
          <wp:inline distT="0" distB="0" distL="0" distR="0">
            <wp:extent cx="6236285" cy="9096375"/>
            <wp:effectExtent l="19050" t="0" r="0" b="0"/>
            <wp:docPr id="2" name="Рисунок 2" descr="C:\Documents and Settings\Админ\Рабочий стол\CCI30012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Админ\Рабочий стол\CCI30012020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20000" contrast="40000"/>
                    </a:blip>
                    <a:srcRect l="8467" t="4343" r="3840" b="60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6285" cy="909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0366" w:rsidRDefault="00F50366" w:rsidP="00783959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42652" w:rsidRPr="00D778D0" w:rsidRDefault="00AB3D4A" w:rsidP="00142652">
      <w:pPr>
        <w:spacing w:after="0" w:line="240" w:lineRule="auto"/>
        <w:jc w:val="center"/>
        <w:rPr>
          <w:rFonts w:ascii="Times New Roman" w:hAnsi="Times New Roman"/>
          <w:b/>
          <w:smallCaps/>
          <w:sz w:val="28"/>
          <w:szCs w:val="28"/>
        </w:rPr>
      </w:pPr>
      <w:r w:rsidRPr="00D778D0">
        <w:rPr>
          <w:rFonts w:ascii="Times New Roman" w:hAnsi="Times New Roman"/>
          <w:b/>
          <w:smallCaps/>
          <w:sz w:val="28"/>
          <w:szCs w:val="28"/>
        </w:rPr>
        <w:t>С</w:t>
      </w:r>
      <w:r w:rsidR="00212003" w:rsidRPr="00D778D0">
        <w:rPr>
          <w:rFonts w:ascii="Times New Roman" w:hAnsi="Times New Roman"/>
          <w:b/>
          <w:smallCaps/>
          <w:sz w:val="28"/>
          <w:szCs w:val="28"/>
        </w:rPr>
        <w:t>ОДЕРЖАНИЕ</w:t>
      </w:r>
    </w:p>
    <w:p w:rsidR="00212003" w:rsidRPr="00D778D0" w:rsidRDefault="00212003" w:rsidP="00142652">
      <w:pPr>
        <w:spacing w:after="0" w:line="240" w:lineRule="auto"/>
        <w:jc w:val="center"/>
        <w:rPr>
          <w:rFonts w:ascii="Times New Roman" w:hAnsi="Times New Roman"/>
          <w:b/>
          <w:smallCaps/>
          <w:sz w:val="28"/>
          <w:szCs w:val="28"/>
        </w:rPr>
      </w:pPr>
    </w:p>
    <w:tbl>
      <w:tblPr>
        <w:tblW w:w="10243" w:type="dxa"/>
        <w:tblLayout w:type="fixed"/>
        <w:tblLook w:val="01E0"/>
      </w:tblPr>
      <w:tblGrid>
        <w:gridCol w:w="9747"/>
        <w:gridCol w:w="496"/>
      </w:tblGrid>
      <w:tr w:rsidR="00B731FD" w:rsidRPr="00D778D0" w:rsidTr="00D778D0">
        <w:tc>
          <w:tcPr>
            <w:tcW w:w="9747" w:type="dxa"/>
          </w:tcPr>
          <w:p w:rsidR="00B731FD" w:rsidRPr="00D778D0" w:rsidRDefault="00212003" w:rsidP="00D778D0">
            <w:pPr>
              <w:tabs>
                <w:tab w:val="left" w:pos="682"/>
              </w:tabs>
              <w:spacing w:after="0" w:line="240" w:lineRule="auto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caps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caps/>
                <w:sz w:val="28"/>
                <w:szCs w:val="28"/>
              </w:rPr>
              <w:t xml:space="preserve">1 ПАСПОРТ РАБОЧЕЙ ПРОГРАММЫ ДИСЦИПЛИНЫ </w:t>
            </w:r>
            <w:r w:rsidRPr="00D778D0">
              <w:rPr>
                <w:rFonts w:ascii="Times New Roman" w:hAnsi="Times New Roman"/>
                <w:caps/>
                <w:sz w:val="28"/>
                <w:szCs w:val="28"/>
              </w:rPr>
              <w:t>………………</w:t>
            </w:r>
          </w:p>
        </w:tc>
        <w:tc>
          <w:tcPr>
            <w:tcW w:w="496" w:type="dxa"/>
          </w:tcPr>
          <w:p w:rsidR="00B731FD" w:rsidRPr="00D778D0" w:rsidRDefault="00212003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3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D778D0">
            <w:pPr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1.1 Место учебной дисциплины в структуре основной профессионал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ь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ной образовательной программы</w:t>
            </w: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……</w:t>
            </w:r>
            <w:r w:rsidR="00D778D0">
              <w:rPr>
                <w:rFonts w:ascii="Times New Roman" w:hAnsi="Times New Roman"/>
                <w:sz w:val="28"/>
                <w:szCs w:val="28"/>
              </w:rPr>
              <w:t>……………………………………………</w:t>
            </w:r>
          </w:p>
        </w:tc>
        <w:tc>
          <w:tcPr>
            <w:tcW w:w="496" w:type="dxa"/>
          </w:tcPr>
          <w:p w:rsidR="007B3B77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B731FD" w:rsidRPr="00D778D0" w:rsidRDefault="00212003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3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D778D0">
            <w:pPr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1.2 Цели и задачи учебной дисциплины – требования к результатам о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с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воения учебной дисциплины</w:t>
            </w:r>
            <w:r w:rsidRPr="00D778D0">
              <w:rPr>
                <w:rFonts w:ascii="Times New Roman" w:hAnsi="Times New Roman"/>
                <w:sz w:val="28"/>
                <w:szCs w:val="28"/>
              </w:rPr>
              <w:t>………………………………………………………</w:t>
            </w:r>
          </w:p>
        </w:tc>
        <w:tc>
          <w:tcPr>
            <w:tcW w:w="496" w:type="dxa"/>
          </w:tcPr>
          <w:p w:rsidR="007B3B77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B731FD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3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1.3 Рекомендуемое количество часов  на освоение  учебной дисциплины</w:t>
            </w:r>
          </w:p>
        </w:tc>
        <w:tc>
          <w:tcPr>
            <w:tcW w:w="496" w:type="dxa"/>
          </w:tcPr>
          <w:p w:rsidR="00B731FD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5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caps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caps/>
                <w:sz w:val="28"/>
                <w:szCs w:val="28"/>
              </w:rPr>
              <w:t xml:space="preserve">2 СТРУКТУРА и  содержание УЧЕБНОЙ ДИСЦИПЛИНЫ </w:t>
            </w:r>
            <w:r w:rsidR="00FE3D82" w:rsidRPr="00D778D0">
              <w:rPr>
                <w:rFonts w:ascii="Times New Roman" w:hAnsi="Times New Roman"/>
                <w:caps/>
                <w:sz w:val="28"/>
                <w:szCs w:val="28"/>
              </w:rPr>
              <w:t>………</w:t>
            </w:r>
          </w:p>
        </w:tc>
        <w:tc>
          <w:tcPr>
            <w:tcW w:w="496" w:type="dxa"/>
          </w:tcPr>
          <w:p w:rsidR="00B731FD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6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spacing w:after="0" w:line="240" w:lineRule="auto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2.1 Объем учебной дисциплины и виды учебной работы</w:t>
            </w:r>
            <w:r w:rsidR="00FE3D82" w:rsidRPr="00D778D0">
              <w:rPr>
                <w:rFonts w:ascii="Times New Roman" w:hAnsi="Times New Roman"/>
                <w:sz w:val="28"/>
                <w:szCs w:val="28"/>
              </w:rPr>
              <w:t>…………………</w:t>
            </w:r>
          </w:p>
        </w:tc>
        <w:tc>
          <w:tcPr>
            <w:tcW w:w="496" w:type="dxa"/>
          </w:tcPr>
          <w:p w:rsidR="00B731FD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6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spacing w:after="0" w:line="240" w:lineRule="auto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2.2 Тематический план и содержание учебной дисциплины</w:t>
            </w:r>
            <w:r w:rsidR="00FE3D82" w:rsidRPr="00D778D0">
              <w:rPr>
                <w:rFonts w:ascii="Times New Roman" w:hAnsi="Times New Roman"/>
                <w:caps/>
                <w:sz w:val="28"/>
                <w:szCs w:val="28"/>
              </w:rPr>
              <w:t>……………</w:t>
            </w:r>
          </w:p>
        </w:tc>
        <w:tc>
          <w:tcPr>
            <w:tcW w:w="496" w:type="dxa"/>
          </w:tcPr>
          <w:p w:rsidR="00B731FD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7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spacing w:after="0" w:line="240" w:lineRule="auto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caps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caps/>
                <w:sz w:val="28"/>
                <w:szCs w:val="28"/>
              </w:rPr>
              <w:t>3 условия реализации  учебной дисциплины</w:t>
            </w:r>
            <w:r w:rsidR="00FE3D82" w:rsidRPr="00D778D0">
              <w:rPr>
                <w:rFonts w:ascii="Times New Roman" w:hAnsi="Times New Roman"/>
                <w:caps/>
                <w:sz w:val="28"/>
                <w:szCs w:val="28"/>
              </w:rPr>
              <w:t>……………</w:t>
            </w:r>
          </w:p>
        </w:tc>
        <w:tc>
          <w:tcPr>
            <w:tcW w:w="496" w:type="dxa"/>
          </w:tcPr>
          <w:p w:rsidR="00B731FD" w:rsidRPr="00D778D0" w:rsidRDefault="00D3663F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9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spacing w:after="0" w:line="240" w:lineRule="auto"/>
              <w:rPr>
                <w:rFonts w:ascii="Times New Roman" w:hAnsi="Times New Roman"/>
                <w: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bCs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bCs/>
                <w:sz w:val="28"/>
                <w:szCs w:val="28"/>
              </w:rPr>
              <w:t>3.1 Требования к материально-техническому обеспечению</w:t>
            </w:r>
            <w:r w:rsidR="00FE3D82" w:rsidRPr="00D778D0">
              <w:rPr>
                <w:rFonts w:ascii="Times New Roman" w:hAnsi="Times New Roman"/>
                <w:bCs/>
                <w:sz w:val="28"/>
                <w:szCs w:val="28"/>
              </w:rPr>
              <w:t>……………</w:t>
            </w:r>
          </w:p>
        </w:tc>
        <w:tc>
          <w:tcPr>
            <w:tcW w:w="496" w:type="dxa"/>
          </w:tcPr>
          <w:p w:rsidR="00B731FD" w:rsidRPr="00D778D0" w:rsidRDefault="00D3663F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9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pStyle w:val="1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0" w:after="0" w:line="240" w:lineRule="auto"/>
              <w:rPr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 w:rsidRPr="00D778D0">
              <w:rPr>
                <w:rFonts w:ascii="Times New Roman" w:hAnsi="Times New Roman"/>
                <w:b w:val="0"/>
                <w:sz w:val="28"/>
                <w:szCs w:val="28"/>
              </w:rPr>
              <w:t xml:space="preserve">           3</w:t>
            </w:r>
            <w:r w:rsidR="00B731FD" w:rsidRPr="00D778D0">
              <w:rPr>
                <w:rFonts w:ascii="Times New Roman" w:hAnsi="Times New Roman"/>
                <w:b w:val="0"/>
                <w:sz w:val="28"/>
                <w:szCs w:val="28"/>
              </w:rPr>
              <w:t xml:space="preserve">.2 Информационное обеспечение обучения. </w:t>
            </w:r>
            <w:r w:rsidR="00B731FD" w:rsidRPr="00D778D0">
              <w:rPr>
                <w:rFonts w:ascii="Times New Roman" w:hAnsi="Times New Roman"/>
                <w:b w:val="0"/>
                <w:bCs w:val="0"/>
                <w:sz w:val="28"/>
                <w:szCs w:val="28"/>
              </w:rPr>
              <w:t xml:space="preserve">Перечень рекомендуемых </w:t>
            </w:r>
          </w:p>
          <w:p w:rsidR="00B731FD" w:rsidRPr="00D778D0" w:rsidRDefault="00B731FD" w:rsidP="001A7EF9">
            <w:pPr>
              <w:spacing w:after="0" w:line="240" w:lineRule="auto"/>
              <w:rPr>
                <w:rFonts w:ascii="Times New Roman" w:hAnsi="Times New Roman"/>
                <w: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bCs/>
                <w:sz w:val="28"/>
                <w:szCs w:val="28"/>
              </w:rPr>
              <w:t>учебных изданий, Интернет-ресурсов, дополнительной литературы</w:t>
            </w:r>
            <w:r w:rsidR="00FE3D82" w:rsidRPr="00D778D0">
              <w:rPr>
                <w:rFonts w:ascii="Times New Roman" w:hAnsi="Times New Roman"/>
                <w:bCs/>
                <w:sz w:val="28"/>
                <w:szCs w:val="28"/>
              </w:rPr>
              <w:t>…………</w:t>
            </w:r>
          </w:p>
        </w:tc>
        <w:tc>
          <w:tcPr>
            <w:tcW w:w="496" w:type="dxa"/>
          </w:tcPr>
          <w:p w:rsidR="00D778D0" w:rsidRDefault="00D778D0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B731FD" w:rsidRPr="00D778D0" w:rsidRDefault="00D3663F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9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pStyle w:val="1"/>
              <w:spacing w:before="0" w:after="0" w:line="240" w:lineRule="auto"/>
              <w:rPr>
                <w:rFonts w:ascii="Times New Roman" w:hAnsi="Times New Roman"/>
                <w:b w:val="0"/>
                <w: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           </w:t>
            </w:r>
            <w:r w:rsidR="00B731FD" w:rsidRPr="00D778D0">
              <w:rPr>
                <w:rFonts w:ascii="Times New Roman" w:hAnsi="Times New Roman"/>
                <w:b w:val="0"/>
                <w:caps/>
                <w:sz w:val="28"/>
                <w:szCs w:val="28"/>
              </w:rPr>
              <w:t xml:space="preserve">4 Контроль  и  оценка  результатов  Освоения  учебной                  </w:t>
            </w:r>
          </w:p>
          <w:p w:rsidR="00B731FD" w:rsidRPr="00D778D0" w:rsidRDefault="00B731FD" w:rsidP="001A7EF9">
            <w:pPr>
              <w:spacing w:after="0" w:line="240" w:lineRule="auto"/>
              <w:rPr>
                <w:rFonts w:ascii="Times New Roman" w:hAnsi="Times New Roman"/>
                <w: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caps/>
                <w:sz w:val="28"/>
                <w:szCs w:val="28"/>
              </w:rPr>
              <w:t>дисциплины</w:t>
            </w:r>
            <w:r w:rsidR="00FE3D82" w:rsidRPr="00D778D0">
              <w:rPr>
                <w:rFonts w:ascii="Times New Roman" w:hAnsi="Times New Roman"/>
                <w:caps/>
                <w:sz w:val="28"/>
                <w:szCs w:val="28"/>
              </w:rPr>
              <w:t>…………………………………………………………………</w:t>
            </w:r>
            <w:r w:rsidR="00D778D0">
              <w:rPr>
                <w:rFonts w:ascii="Times New Roman" w:hAnsi="Times New Roman"/>
                <w:caps/>
                <w:sz w:val="28"/>
                <w:szCs w:val="28"/>
              </w:rPr>
              <w:t>…</w:t>
            </w:r>
          </w:p>
        </w:tc>
        <w:tc>
          <w:tcPr>
            <w:tcW w:w="496" w:type="dxa"/>
          </w:tcPr>
          <w:p w:rsidR="00D778D0" w:rsidRDefault="00D778D0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B731FD" w:rsidRPr="00D778D0" w:rsidRDefault="00D3663F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11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A02B6B">
            <w:pPr>
              <w:spacing w:after="0" w:line="240" w:lineRule="auto"/>
              <w:rPr>
                <w:rFonts w:ascii="Times New Roman" w:hAnsi="Times New Roman"/>
                <w: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 xml:space="preserve">ПРИЛОЖЕНИЕ А (обязательное) </w:t>
            </w:r>
            <w:r w:rsidR="00B731FD" w:rsidRPr="00D778D0">
              <w:rPr>
                <w:rFonts w:ascii="Times New Roman" w:hAnsi="Times New Roman"/>
                <w:iCs/>
                <w:sz w:val="28"/>
                <w:szCs w:val="28"/>
              </w:rPr>
              <w:t xml:space="preserve">Фонд оценочных </w:t>
            </w:r>
            <w:r w:rsidR="00A02B6B" w:rsidRPr="00D778D0">
              <w:rPr>
                <w:rFonts w:ascii="Times New Roman" w:hAnsi="Times New Roman"/>
                <w:iCs/>
                <w:sz w:val="28"/>
                <w:szCs w:val="28"/>
              </w:rPr>
              <w:t>материалов</w:t>
            </w:r>
            <w:r w:rsidR="00B731FD" w:rsidRPr="00D778D0">
              <w:rPr>
                <w:rFonts w:ascii="Times New Roman" w:hAnsi="Times New Roman"/>
                <w:iCs/>
                <w:sz w:val="28"/>
                <w:szCs w:val="28"/>
              </w:rPr>
              <w:t xml:space="preserve"> по ди</w:t>
            </w:r>
            <w:r w:rsidR="00B731FD" w:rsidRPr="00D778D0">
              <w:rPr>
                <w:rFonts w:ascii="Times New Roman" w:hAnsi="Times New Roman"/>
                <w:iCs/>
                <w:sz w:val="28"/>
                <w:szCs w:val="28"/>
              </w:rPr>
              <w:t>с</w:t>
            </w:r>
            <w:r w:rsidR="00B731FD" w:rsidRPr="00D778D0">
              <w:rPr>
                <w:rFonts w:ascii="Times New Roman" w:hAnsi="Times New Roman"/>
                <w:iCs/>
                <w:sz w:val="28"/>
                <w:szCs w:val="28"/>
              </w:rPr>
              <w:t>циплине</w:t>
            </w:r>
            <w:r w:rsidR="00FE3D82" w:rsidRPr="00D778D0">
              <w:rPr>
                <w:rFonts w:ascii="Times New Roman" w:hAnsi="Times New Roman"/>
                <w:iCs/>
                <w:sz w:val="28"/>
                <w:szCs w:val="28"/>
              </w:rPr>
              <w:t>…………</w:t>
            </w:r>
            <w:r w:rsidR="00D778D0">
              <w:rPr>
                <w:rFonts w:ascii="Times New Roman" w:hAnsi="Times New Roman"/>
                <w:iCs/>
                <w:sz w:val="28"/>
                <w:szCs w:val="28"/>
              </w:rPr>
              <w:t>…………………………………………………………………</w:t>
            </w:r>
            <w:r w:rsidR="007B3B77" w:rsidRPr="00D778D0">
              <w:rPr>
                <w:rFonts w:ascii="Times New Roman" w:hAnsi="Times New Roman"/>
                <w:iCs/>
                <w:sz w:val="28"/>
                <w:szCs w:val="28"/>
              </w:rPr>
              <w:t>...</w:t>
            </w:r>
            <w:r w:rsidR="00B731FD" w:rsidRPr="00D778D0">
              <w:rPr>
                <w:rFonts w:ascii="Times New Roman" w:hAnsi="Times New Roman"/>
                <w:iCs/>
                <w:sz w:val="28"/>
                <w:szCs w:val="28"/>
              </w:rPr>
              <w:t xml:space="preserve">     </w:t>
            </w:r>
          </w:p>
        </w:tc>
        <w:tc>
          <w:tcPr>
            <w:tcW w:w="496" w:type="dxa"/>
          </w:tcPr>
          <w:p w:rsidR="007B3B77" w:rsidRPr="00D778D0" w:rsidRDefault="007B3B77" w:rsidP="007B3B77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B731FD" w:rsidRPr="00D778D0" w:rsidRDefault="00D3663F" w:rsidP="007B3B77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1</w:t>
            </w:r>
            <w:r w:rsidR="007B3B77" w:rsidRPr="00D778D0">
              <w:rPr>
                <w:rFonts w:ascii="Times New Roman" w:hAnsi="Times New Roman"/>
                <w:smallCaps/>
                <w:sz w:val="28"/>
                <w:szCs w:val="28"/>
              </w:rPr>
              <w:t>4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212003" w:rsidP="001A7EF9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  <w: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="00B731FD" w:rsidRPr="00D778D0">
              <w:rPr>
                <w:rFonts w:ascii="Times New Roman" w:hAnsi="Times New Roman"/>
                <w:sz w:val="28"/>
                <w:szCs w:val="28"/>
              </w:rPr>
              <w:t>ПРИЛОЖЕНИЕ Б  Методические рекомендации и указания</w:t>
            </w:r>
            <w:r w:rsidR="00FE3D82" w:rsidRPr="00D778D0">
              <w:rPr>
                <w:rFonts w:ascii="Times New Roman" w:hAnsi="Times New Roman"/>
                <w:sz w:val="28"/>
                <w:szCs w:val="28"/>
              </w:rPr>
              <w:t>……………</w:t>
            </w:r>
          </w:p>
        </w:tc>
        <w:tc>
          <w:tcPr>
            <w:tcW w:w="496" w:type="dxa"/>
          </w:tcPr>
          <w:p w:rsidR="00B731FD" w:rsidRPr="00D778D0" w:rsidRDefault="007B3B77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D778D0">
              <w:rPr>
                <w:rFonts w:ascii="Times New Roman" w:hAnsi="Times New Roman"/>
                <w:smallCaps/>
                <w:sz w:val="28"/>
                <w:szCs w:val="28"/>
              </w:rPr>
              <w:t>22</w:t>
            </w:r>
          </w:p>
        </w:tc>
      </w:tr>
      <w:tr w:rsidR="00B731FD" w:rsidRPr="00D778D0" w:rsidTr="00D778D0">
        <w:tc>
          <w:tcPr>
            <w:tcW w:w="9747" w:type="dxa"/>
          </w:tcPr>
          <w:p w:rsidR="00B731FD" w:rsidRPr="00D778D0" w:rsidRDefault="00B731FD" w:rsidP="001A7EF9">
            <w:pPr>
              <w:spacing w:after="0" w:line="240" w:lineRule="auto"/>
              <w:jc w:val="center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</w:p>
        </w:tc>
        <w:tc>
          <w:tcPr>
            <w:tcW w:w="496" w:type="dxa"/>
          </w:tcPr>
          <w:p w:rsidR="00B731FD" w:rsidRPr="00D778D0" w:rsidRDefault="00B731FD" w:rsidP="001A7EF9">
            <w:pPr>
              <w:spacing w:after="0" w:line="240" w:lineRule="auto"/>
              <w:jc w:val="center"/>
              <w:rPr>
                <w:rFonts w:ascii="Times New Roman" w:hAnsi="Times New Roman"/>
                <w:smallCaps/>
                <w:sz w:val="28"/>
                <w:szCs w:val="28"/>
              </w:rPr>
            </w:pPr>
          </w:p>
        </w:tc>
      </w:tr>
    </w:tbl>
    <w:p w:rsidR="00142652" w:rsidRDefault="00142652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212003" w:rsidRDefault="00212003" w:rsidP="00142652">
      <w:pPr>
        <w:jc w:val="center"/>
        <w:rPr>
          <w:b/>
          <w:smallCaps/>
          <w:sz w:val="26"/>
          <w:szCs w:val="26"/>
        </w:rPr>
      </w:pPr>
    </w:p>
    <w:p w:rsidR="00B731FD" w:rsidRPr="00C34AB8" w:rsidRDefault="00B731FD" w:rsidP="00C34AB8">
      <w:pPr>
        <w:spacing w:after="0" w:line="240" w:lineRule="auto"/>
        <w:ind w:firstLine="709"/>
        <w:jc w:val="both"/>
        <w:rPr>
          <w:rFonts w:ascii="Times New Roman" w:hAnsi="Times New Roman"/>
          <w:b/>
          <w:caps/>
          <w:sz w:val="28"/>
          <w:szCs w:val="28"/>
        </w:rPr>
      </w:pPr>
      <w:r w:rsidRPr="00C34AB8">
        <w:rPr>
          <w:rFonts w:ascii="Times New Roman" w:hAnsi="Times New Roman"/>
          <w:b/>
          <w:caps/>
          <w:sz w:val="28"/>
          <w:szCs w:val="28"/>
        </w:rPr>
        <w:lastRenderedPageBreak/>
        <w:t>1 ПАСПОРТ РАБОЧЕЙ ПРОГРАММЫ ДИСЦИПЛИНЫ</w:t>
      </w:r>
    </w:p>
    <w:p w:rsidR="00B731FD" w:rsidRPr="00C34AB8" w:rsidRDefault="00B731FD" w:rsidP="00C34AB8">
      <w:pPr>
        <w:spacing w:after="0" w:line="240" w:lineRule="auto"/>
        <w:ind w:firstLine="709"/>
        <w:jc w:val="both"/>
        <w:rPr>
          <w:rFonts w:ascii="Times New Roman" w:hAnsi="Times New Roman"/>
          <w:b/>
          <w:caps/>
          <w:sz w:val="28"/>
          <w:szCs w:val="28"/>
        </w:rPr>
      </w:pPr>
      <w:r w:rsidRPr="00C34AB8">
        <w:rPr>
          <w:rFonts w:ascii="Times New Roman" w:hAnsi="Times New Roman"/>
          <w:b/>
          <w:sz w:val="28"/>
          <w:szCs w:val="28"/>
        </w:rPr>
        <w:t>1.1 Место учебной дисциплины в структуре основной профессионал</w:t>
      </w:r>
      <w:r w:rsidRPr="00C34AB8">
        <w:rPr>
          <w:rFonts w:ascii="Times New Roman" w:hAnsi="Times New Roman"/>
          <w:b/>
          <w:sz w:val="28"/>
          <w:szCs w:val="28"/>
        </w:rPr>
        <w:t>ь</w:t>
      </w:r>
      <w:r w:rsidRPr="00C34AB8">
        <w:rPr>
          <w:rFonts w:ascii="Times New Roman" w:hAnsi="Times New Roman"/>
          <w:b/>
          <w:sz w:val="28"/>
          <w:szCs w:val="28"/>
        </w:rPr>
        <w:t>ной образовательной программы</w:t>
      </w:r>
      <w:r w:rsidRPr="00C34AB8">
        <w:rPr>
          <w:rFonts w:ascii="Times New Roman" w:hAnsi="Times New Roman"/>
          <w:b/>
          <w:caps/>
          <w:sz w:val="28"/>
          <w:szCs w:val="28"/>
        </w:rPr>
        <w:t xml:space="preserve">           </w:t>
      </w:r>
    </w:p>
    <w:p w:rsidR="00077F54" w:rsidRPr="00C34AB8" w:rsidRDefault="00077F54" w:rsidP="00C34AB8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4AB8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Дисциплина </w:t>
      </w:r>
      <w:r w:rsidRPr="00C34AB8">
        <w:rPr>
          <w:rFonts w:ascii="Times New Roman" w:hAnsi="Times New Roman"/>
          <w:sz w:val="28"/>
          <w:szCs w:val="28"/>
        </w:rPr>
        <w:t>«</w:t>
      </w:r>
      <w:r w:rsidR="005501B8" w:rsidRPr="00C34AB8">
        <w:rPr>
          <w:rFonts w:ascii="Times New Roman" w:hAnsi="Times New Roman"/>
          <w:sz w:val="28"/>
          <w:szCs w:val="28"/>
          <w:lang w:eastAsia="ru-RU"/>
        </w:rPr>
        <w:t>Автосервис и фирменное обслуживание автомобилей</w:t>
      </w:r>
      <w:r w:rsidRPr="00C34AB8">
        <w:rPr>
          <w:rFonts w:ascii="Times New Roman" w:hAnsi="Times New Roman"/>
          <w:sz w:val="28"/>
          <w:szCs w:val="28"/>
        </w:rPr>
        <w:t xml:space="preserve">» </w:t>
      </w:r>
      <w:r w:rsidRPr="00C34AB8">
        <w:rPr>
          <w:rFonts w:ascii="Times New Roman" w:hAnsi="Times New Roman" w:cs="Times New Roman"/>
          <w:bCs/>
          <w:color w:val="auto"/>
          <w:sz w:val="28"/>
          <w:szCs w:val="28"/>
        </w:rPr>
        <w:t>отн</w:t>
      </w:r>
      <w:r w:rsidRPr="00C34AB8">
        <w:rPr>
          <w:rFonts w:ascii="Times New Roman" w:hAnsi="Times New Roman" w:cs="Times New Roman"/>
          <w:bCs/>
          <w:color w:val="auto"/>
          <w:sz w:val="28"/>
          <w:szCs w:val="28"/>
        </w:rPr>
        <w:t>о</w:t>
      </w:r>
      <w:r w:rsidRPr="00C34AB8">
        <w:rPr>
          <w:rFonts w:ascii="Times New Roman" w:hAnsi="Times New Roman" w:cs="Times New Roman"/>
          <w:bCs/>
          <w:color w:val="auto"/>
          <w:sz w:val="28"/>
          <w:szCs w:val="28"/>
        </w:rPr>
        <w:t>сится к дисциплинам профессионального цикла.</w:t>
      </w:r>
    </w:p>
    <w:p w:rsidR="00077F54" w:rsidRPr="00C34AB8" w:rsidRDefault="00077F54" w:rsidP="00C34AB8">
      <w:pPr>
        <w:overflowPunct w:val="0"/>
        <w:spacing w:after="0" w:line="24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>Для изучения данной дисциплины студентам необходимы знания, получе</w:t>
      </w:r>
      <w:r w:rsidRPr="00C34AB8">
        <w:rPr>
          <w:rFonts w:ascii="Times New Roman" w:hAnsi="Times New Roman"/>
          <w:sz w:val="28"/>
          <w:szCs w:val="28"/>
        </w:rPr>
        <w:t>н</w:t>
      </w:r>
      <w:r w:rsidRPr="00C34AB8">
        <w:rPr>
          <w:rFonts w:ascii="Times New Roman" w:hAnsi="Times New Roman"/>
          <w:sz w:val="28"/>
          <w:szCs w:val="28"/>
        </w:rPr>
        <w:t>ные в дисциплинах «</w:t>
      </w:r>
      <w:r w:rsidR="005501B8" w:rsidRPr="00C34AB8">
        <w:rPr>
          <w:rFonts w:ascii="Times New Roman" w:hAnsi="Times New Roman"/>
          <w:sz w:val="28"/>
          <w:szCs w:val="28"/>
        </w:rPr>
        <w:t>Математика</w:t>
      </w:r>
      <w:r w:rsidRPr="00C34AB8">
        <w:rPr>
          <w:rFonts w:ascii="Times New Roman" w:hAnsi="Times New Roman"/>
          <w:sz w:val="28"/>
          <w:szCs w:val="28"/>
        </w:rPr>
        <w:t>», «</w:t>
      </w:r>
      <w:r w:rsidR="005501B8" w:rsidRPr="00C34AB8">
        <w:rPr>
          <w:rFonts w:ascii="Times New Roman" w:hAnsi="Times New Roman"/>
          <w:sz w:val="28"/>
          <w:szCs w:val="28"/>
        </w:rPr>
        <w:t>НГиИГ</w:t>
      </w:r>
      <w:r w:rsidRPr="00C34AB8">
        <w:rPr>
          <w:rFonts w:ascii="Times New Roman" w:hAnsi="Times New Roman"/>
          <w:sz w:val="28"/>
          <w:szCs w:val="28"/>
        </w:rPr>
        <w:t>», «</w:t>
      </w:r>
      <w:r w:rsidR="005501B8" w:rsidRPr="00C34AB8">
        <w:rPr>
          <w:rFonts w:ascii="Times New Roman" w:hAnsi="Times New Roman"/>
          <w:sz w:val="28"/>
          <w:szCs w:val="28"/>
        </w:rPr>
        <w:t>БЖД</w:t>
      </w:r>
      <w:r w:rsidRPr="00C34AB8">
        <w:rPr>
          <w:rFonts w:ascii="Times New Roman" w:hAnsi="Times New Roman"/>
          <w:sz w:val="28"/>
          <w:szCs w:val="28"/>
        </w:rPr>
        <w:t>»,«</w:t>
      </w:r>
      <w:r w:rsidR="005501B8" w:rsidRPr="00C34AB8">
        <w:rPr>
          <w:rFonts w:ascii="Times New Roman" w:hAnsi="Times New Roman"/>
          <w:sz w:val="28"/>
          <w:szCs w:val="28"/>
        </w:rPr>
        <w:t>Метрология стандартиз</w:t>
      </w:r>
      <w:r w:rsidR="005501B8" w:rsidRPr="00C34AB8">
        <w:rPr>
          <w:rFonts w:ascii="Times New Roman" w:hAnsi="Times New Roman"/>
          <w:sz w:val="28"/>
          <w:szCs w:val="28"/>
        </w:rPr>
        <w:t>а</w:t>
      </w:r>
      <w:r w:rsidR="005501B8" w:rsidRPr="00C34AB8">
        <w:rPr>
          <w:rFonts w:ascii="Times New Roman" w:hAnsi="Times New Roman"/>
          <w:sz w:val="28"/>
          <w:szCs w:val="28"/>
        </w:rPr>
        <w:t>ция и сертификация</w:t>
      </w:r>
      <w:r w:rsidRPr="00C34AB8">
        <w:rPr>
          <w:rFonts w:ascii="Times New Roman" w:hAnsi="Times New Roman"/>
          <w:sz w:val="28"/>
          <w:szCs w:val="28"/>
        </w:rPr>
        <w:t>», «</w:t>
      </w:r>
      <w:r w:rsidR="005501B8" w:rsidRPr="00C34AB8">
        <w:rPr>
          <w:rFonts w:ascii="Times New Roman" w:hAnsi="Times New Roman"/>
          <w:sz w:val="28"/>
          <w:szCs w:val="28"/>
        </w:rPr>
        <w:t>Силовые агрегаты</w:t>
      </w:r>
      <w:r w:rsidRPr="00C34AB8">
        <w:rPr>
          <w:rFonts w:ascii="Times New Roman" w:hAnsi="Times New Roman"/>
          <w:sz w:val="28"/>
          <w:szCs w:val="28"/>
        </w:rPr>
        <w:t>»</w:t>
      </w:r>
      <w:r w:rsidR="005501B8" w:rsidRPr="00C34AB8">
        <w:rPr>
          <w:rFonts w:ascii="Times New Roman" w:hAnsi="Times New Roman"/>
          <w:sz w:val="28"/>
          <w:szCs w:val="28"/>
        </w:rPr>
        <w:t>, «Основоработоспособности технич</w:t>
      </w:r>
      <w:r w:rsidR="005501B8" w:rsidRPr="00C34AB8">
        <w:rPr>
          <w:rFonts w:ascii="Times New Roman" w:hAnsi="Times New Roman"/>
          <w:sz w:val="28"/>
          <w:szCs w:val="28"/>
        </w:rPr>
        <w:t>е</w:t>
      </w:r>
      <w:r w:rsidR="005501B8" w:rsidRPr="00C34AB8">
        <w:rPr>
          <w:rFonts w:ascii="Times New Roman" w:hAnsi="Times New Roman"/>
          <w:sz w:val="28"/>
          <w:szCs w:val="28"/>
        </w:rPr>
        <w:t>ских систем»</w:t>
      </w:r>
      <w:r w:rsidRPr="00C34AB8">
        <w:rPr>
          <w:rFonts w:ascii="Times New Roman" w:hAnsi="Times New Roman"/>
          <w:sz w:val="28"/>
          <w:szCs w:val="28"/>
        </w:rPr>
        <w:t>.</w:t>
      </w:r>
    </w:p>
    <w:p w:rsidR="00077F54" w:rsidRPr="00C34AB8" w:rsidRDefault="00077F54" w:rsidP="00C34AB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>Компетенции, полученные студентами в процессе изучения, необходимы им для:</w:t>
      </w:r>
    </w:p>
    <w:p w:rsidR="00077F54" w:rsidRPr="00C34AB8" w:rsidRDefault="00077F54" w:rsidP="00C34AB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>- успешн</w:t>
      </w:r>
      <w:r w:rsidR="005501B8" w:rsidRPr="00C34AB8">
        <w:rPr>
          <w:rFonts w:ascii="Times New Roman" w:hAnsi="Times New Roman"/>
          <w:sz w:val="28"/>
          <w:szCs w:val="28"/>
        </w:rPr>
        <w:t>ого освоения учебных дисциплин: производственно техническая инфраструктура предприятий, типаж и эксплуатация технологического оборуд</w:t>
      </w:r>
      <w:r w:rsidR="005501B8" w:rsidRPr="00C34AB8">
        <w:rPr>
          <w:rFonts w:ascii="Times New Roman" w:hAnsi="Times New Roman"/>
          <w:sz w:val="28"/>
          <w:szCs w:val="28"/>
        </w:rPr>
        <w:t>о</w:t>
      </w:r>
      <w:r w:rsidR="005501B8" w:rsidRPr="00C34AB8">
        <w:rPr>
          <w:rFonts w:ascii="Times New Roman" w:hAnsi="Times New Roman"/>
          <w:sz w:val="28"/>
          <w:szCs w:val="28"/>
        </w:rPr>
        <w:t>вания, эффективное выполнение будующей проффесиональной деятельности</w:t>
      </w:r>
      <w:r w:rsidRPr="00C34AB8">
        <w:rPr>
          <w:rFonts w:ascii="Times New Roman" w:hAnsi="Times New Roman"/>
          <w:sz w:val="28"/>
          <w:szCs w:val="28"/>
        </w:rPr>
        <w:t>;</w:t>
      </w:r>
    </w:p>
    <w:p w:rsidR="00077F54" w:rsidRPr="00C34AB8" w:rsidRDefault="00077F54" w:rsidP="00C34AB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>- успешного прохождения технологической практики;</w:t>
      </w:r>
    </w:p>
    <w:p w:rsidR="00077F54" w:rsidRPr="00C34AB8" w:rsidRDefault="00077F54" w:rsidP="00C34AB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>- выполнения выпускной квалификационной работы;</w:t>
      </w:r>
    </w:p>
    <w:p w:rsidR="00077F54" w:rsidRPr="00C34AB8" w:rsidRDefault="00077F54" w:rsidP="00C34AB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 xml:space="preserve">- эффективного выполнения будущей профессиональной деятельности. </w:t>
      </w:r>
    </w:p>
    <w:p w:rsidR="00C34AB8" w:rsidRPr="00C34AB8" w:rsidRDefault="00B731FD" w:rsidP="00C34AB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34AB8">
        <w:rPr>
          <w:rFonts w:ascii="Times New Roman" w:hAnsi="Times New Roman"/>
          <w:b/>
          <w:sz w:val="28"/>
          <w:szCs w:val="28"/>
        </w:rPr>
        <w:tab/>
      </w:r>
    </w:p>
    <w:p w:rsidR="00EA6ACB" w:rsidRPr="00C34AB8" w:rsidRDefault="00B731FD" w:rsidP="00C34AB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34AB8">
        <w:rPr>
          <w:rFonts w:ascii="Times New Roman" w:hAnsi="Times New Roman"/>
          <w:b/>
          <w:sz w:val="28"/>
          <w:szCs w:val="28"/>
        </w:rPr>
        <w:t>1.2 Цели и задачи учебной дисциплины – требования к результатам о</w:t>
      </w:r>
      <w:r w:rsidRPr="00C34AB8">
        <w:rPr>
          <w:rFonts w:ascii="Times New Roman" w:hAnsi="Times New Roman"/>
          <w:b/>
          <w:sz w:val="28"/>
          <w:szCs w:val="28"/>
        </w:rPr>
        <w:t>с</w:t>
      </w:r>
      <w:r w:rsidRPr="00C34AB8">
        <w:rPr>
          <w:rFonts w:ascii="Times New Roman" w:hAnsi="Times New Roman"/>
          <w:b/>
          <w:sz w:val="28"/>
          <w:szCs w:val="28"/>
        </w:rPr>
        <w:t>воения учебной дисциплины</w:t>
      </w:r>
    </w:p>
    <w:p w:rsidR="009B3C49" w:rsidRPr="00C34AB8" w:rsidRDefault="00C51614" w:rsidP="00C34AB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34AB8">
        <w:rPr>
          <w:rFonts w:ascii="Times New Roman" w:hAnsi="Times New Roman"/>
          <w:b/>
          <w:sz w:val="28"/>
          <w:szCs w:val="28"/>
        </w:rPr>
        <w:t>Основная цель</w:t>
      </w:r>
      <w:r w:rsidRPr="00C34AB8">
        <w:rPr>
          <w:rFonts w:ascii="Times New Roman" w:hAnsi="Times New Roman"/>
          <w:sz w:val="28"/>
          <w:szCs w:val="28"/>
        </w:rPr>
        <w:t xml:space="preserve"> дисциплины </w:t>
      </w:r>
      <w:r w:rsidR="009B3C49" w:rsidRPr="00C34AB8">
        <w:rPr>
          <w:rFonts w:ascii="Times New Roman" w:hAnsi="Times New Roman"/>
          <w:sz w:val="28"/>
          <w:szCs w:val="28"/>
        </w:rPr>
        <w:t>“Автосервис и фирменное обслуживание а</w:t>
      </w:r>
      <w:r w:rsidR="009B3C49" w:rsidRPr="00C34AB8">
        <w:rPr>
          <w:rFonts w:ascii="Times New Roman" w:hAnsi="Times New Roman"/>
          <w:sz w:val="28"/>
          <w:szCs w:val="28"/>
        </w:rPr>
        <w:t>в</w:t>
      </w:r>
      <w:r w:rsidR="009B3C49" w:rsidRPr="00C34AB8">
        <w:rPr>
          <w:rFonts w:ascii="Times New Roman" w:hAnsi="Times New Roman"/>
          <w:sz w:val="28"/>
          <w:szCs w:val="28"/>
        </w:rPr>
        <w:t xml:space="preserve">томобилей” </w:t>
      </w:r>
      <w:r w:rsidR="00C34AB8">
        <w:rPr>
          <w:rFonts w:ascii="Times New Roman" w:hAnsi="Times New Roman"/>
          <w:sz w:val="28"/>
          <w:szCs w:val="28"/>
        </w:rPr>
        <w:t>– ф</w:t>
      </w:r>
      <w:r w:rsidR="009B3C49" w:rsidRPr="00C34AB8">
        <w:rPr>
          <w:rFonts w:ascii="Times New Roman" w:hAnsi="Times New Roman"/>
          <w:sz w:val="28"/>
          <w:szCs w:val="28"/>
        </w:rPr>
        <w:t>ормирование</w:t>
      </w:r>
      <w:r w:rsidR="00C34AB8">
        <w:rPr>
          <w:rFonts w:ascii="Times New Roman" w:hAnsi="Times New Roman"/>
          <w:sz w:val="28"/>
          <w:szCs w:val="28"/>
        </w:rPr>
        <w:t xml:space="preserve"> </w:t>
      </w:r>
      <w:r w:rsidR="009B3C49" w:rsidRPr="00C34AB8">
        <w:rPr>
          <w:rFonts w:ascii="Times New Roman" w:hAnsi="Times New Roman"/>
          <w:sz w:val="28"/>
          <w:szCs w:val="28"/>
        </w:rPr>
        <w:t>знаний и умений соответствующих ОК 02,ОК 04, ОК 05, ОК 11,</w:t>
      </w:r>
      <w:r w:rsidR="00C34AB8">
        <w:rPr>
          <w:rFonts w:ascii="Times New Roman" w:hAnsi="Times New Roman"/>
          <w:sz w:val="28"/>
          <w:szCs w:val="28"/>
        </w:rPr>
        <w:t xml:space="preserve"> </w:t>
      </w:r>
      <w:r w:rsidR="009B3C49" w:rsidRPr="00C34AB8">
        <w:rPr>
          <w:rFonts w:ascii="Times New Roman" w:hAnsi="Times New Roman"/>
          <w:sz w:val="28"/>
          <w:szCs w:val="28"/>
        </w:rPr>
        <w:t>ПК 5.1,ПК 5.3,ПК 5.4 ФГОС СПО.</w:t>
      </w:r>
    </w:p>
    <w:p w:rsidR="007F7B5D" w:rsidRPr="00C34AB8" w:rsidRDefault="00077F54" w:rsidP="00C34AB8">
      <w:pPr>
        <w:pStyle w:val="a7"/>
        <w:tabs>
          <w:tab w:val="left" w:pos="720"/>
        </w:tabs>
        <w:jc w:val="both"/>
        <w:rPr>
          <w:b w:val="0"/>
          <w:sz w:val="28"/>
          <w:szCs w:val="28"/>
        </w:rPr>
      </w:pPr>
      <w:r>
        <w:rPr>
          <w:b w:val="0"/>
          <w:sz w:val="24"/>
          <w:szCs w:val="24"/>
        </w:rPr>
        <w:t xml:space="preserve">                     </w:t>
      </w:r>
      <w:r w:rsidR="007F7B5D" w:rsidRPr="00C34AB8">
        <w:rPr>
          <w:b w:val="0"/>
          <w:sz w:val="28"/>
          <w:szCs w:val="28"/>
        </w:rPr>
        <w:t>Требования к освоению учебной дисципли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368"/>
        <w:gridCol w:w="2426"/>
        <w:gridCol w:w="1984"/>
        <w:gridCol w:w="2127"/>
        <w:gridCol w:w="1984"/>
      </w:tblGrid>
      <w:tr w:rsidR="007F7B5D" w:rsidRPr="005E6E2D" w:rsidTr="0003245D">
        <w:tc>
          <w:tcPr>
            <w:tcW w:w="1368" w:type="dxa"/>
            <w:vMerge w:val="restart"/>
            <w:vAlign w:val="center"/>
          </w:tcPr>
          <w:p w:rsidR="007F7B5D" w:rsidRPr="005E6E2D" w:rsidRDefault="007F7B5D" w:rsidP="0003245D">
            <w:pPr>
              <w:tabs>
                <w:tab w:val="left" w:pos="6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</w:rPr>
              <w:br w:type="page"/>
              <w:t>Код компе-тенции из УП  и этап ее форм</w:t>
            </w:r>
            <w:r w:rsidRPr="005E6E2D">
              <w:rPr>
                <w:rFonts w:ascii="Times New Roman" w:hAnsi="Times New Roman"/>
                <w:b/>
              </w:rPr>
              <w:t>и</w:t>
            </w:r>
            <w:r w:rsidRPr="005E6E2D">
              <w:rPr>
                <w:rFonts w:ascii="Times New Roman" w:hAnsi="Times New Roman"/>
                <w:b/>
              </w:rPr>
              <w:t>рования</w:t>
            </w:r>
          </w:p>
        </w:tc>
        <w:tc>
          <w:tcPr>
            <w:tcW w:w="2426" w:type="dxa"/>
            <w:vMerge w:val="restart"/>
            <w:vAlign w:val="center"/>
          </w:tcPr>
          <w:p w:rsidR="007F7B5D" w:rsidRPr="005E6E2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 xml:space="preserve">Содержание </w:t>
            </w:r>
          </w:p>
          <w:p w:rsidR="007F7B5D" w:rsidRPr="005E6E2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компетенции</w:t>
            </w:r>
          </w:p>
        </w:tc>
        <w:tc>
          <w:tcPr>
            <w:tcW w:w="6095" w:type="dxa"/>
            <w:gridSpan w:val="3"/>
            <w:vAlign w:val="center"/>
          </w:tcPr>
          <w:p w:rsidR="007F7B5D" w:rsidRPr="005E6E2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 xml:space="preserve">В результате изучения  дисциплины </w:t>
            </w:r>
          </w:p>
          <w:p w:rsidR="007F7B5D" w:rsidRPr="005E6E2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обучающиеся должны:</w:t>
            </w:r>
          </w:p>
        </w:tc>
      </w:tr>
      <w:tr w:rsidR="007F7B5D" w:rsidRPr="005E6E2D" w:rsidTr="0003245D">
        <w:trPr>
          <w:trHeight w:val="921"/>
        </w:trPr>
        <w:tc>
          <w:tcPr>
            <w:tcW w:w="1368" w:type="dxa"/>
            <w:vMerge/>
            <w:vAlign w:val="center"/>
          </w:tcPr>
          <w:p w:rsidR="007F7B5D" w:rsidRPr="005E6E2D" w:rsidRDefault="007F7B5D" w:rsidP="0003245D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2426" w:type="dxa"/>
            <w:vMerge/>
            <w:vAlign w:val="center"/>
          </w:tcPr>
          <w:p w:rsidR="007F7B5D" w:rsidRPr="005E6E2D" w:rsidRDefault="007F7B5D" w:rsidP="0003245D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984" w:type="dxa"/>
            <w:vAlign w:val="center"/>
          </w:tcPr>
          <w:p w:rsidR="007F7B5D" w:rsidRPr="005E6E2D" w:rsidRDefault="007F7B5D" w:rsidP="0003245D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знать</w:t>
            </w:r>
          </w:p>
        </w:tc>
        <w:tc>
          <w:tcPr>
            <w:tcW w:w="2127" w:type="dxa"/>
            <w:vAlign w:val="center"/>
          </w:tcPr>
          <w:p w:rsidR="007F7B5D" w:rsidRPr="005E6E2D" w:rsidRDefault="007F7B5D" w:rsidP="0003245D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уметь</w:t>
            </w:r>
          </w:p>
        </w:tc>
        <w:tc>
          <w:tcPr>
            <w:tcW w:w="1984" w:type="dxa"/>
            <w:vAlign w:val="center"/>
          </w:tcPr>
          <w:p w:rsidR="007F7B5D" w:rsidRPr="005E6E2D" w:rsidRDefault="007F7B5D" w:rsidP="0003245D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владеть</w:t>
            </w:r>
          </w:p>
        </w:tc>
      </w:tr>
      <w:tr w:rsidR="007F7B5D" w:rsidRPr="005E6E2D" w:rsidTr="0003245D">
        <w:trPr>
          <w:trHeight w:val="2833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ОК 01</w:t>
            </w:r>
          </w:p>
        </w:tc>
        <w:tc>
          <w:tcPr>
            <w:tcW w:w="2426" w:type="dxa"/>
          </w:tcPr>
          <w:p w:rsidR="007F7B5D" w:rsidRPr="007F7B5D" w:rsidRDefault="00DD7EA8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Выбирать</w:t>
            </w:r>
            <w:r w:rsidR="007F7B5D"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способы решения задач пр</w:t>
            </w:r>
            <w:r w:rsidR="007F7B5D" w:rsidRPr="007F7B5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F7B5D" w:rsidRPr="007F7B5D">
              <w:rPr>
                <w:rFonts w:ascii="Times New Roman" w:hAnsi="Times New Roman" w:cs="Times New Roman"/>
                <w:sz w:val="24"/>
                <w:szCs w:val="24"/>
              </w:rPr>
              <w:t>фессиональной де</w:t>
            </w:r>
            <w:r w:rsidR="007F7B5D" w:rsidRPr="007F7B5D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7F7B5D"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тельности, 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примен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ельно</w:t>
            </w:r>
            <w:r w:rsidR="007F7B5D"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к различны контекстам.</w:t>
            </w:r>
          </w:p>
        </w:tc>
        <w:tc>
          <w:tcPr>
            <w:tcW w:w="1984" w:type="dxa"/>
          </w:tcPr>
          <w:p w:rsidR="007F7B5D" w:rsidRPr="0081161E" w:rsidRDefault="0081161E" w:rsidP="00087B57">
            <w:pPr>
              <w:spacing w:after="0" w:line="240" w:lineRule="auto"/>
              <w:rPr>
                <w:rFonts w:ascii="Times New Roman" w:hAnsi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Основные сп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собы выбора и решения задач профессионал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ной </w:t>
            </w:r>
            <w:r w:rsidRPr="0081161E">
              <w:rPr>
                <w:rFonts w:ascii="Times New Roman" w:hAnsi="Times New Roman"/>
                <w:bCs/>
                <w:sz w:val="24"/>
                <w:szCs w:val="24"/>
              </w:rPr>
              <w:t>деятельн</w:t>
            </w:r>
            <w:r w:rsidRPr="0081161E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81161E">
              <w:rPr>
                <w:rFonts w:ascii="Times New Roman" w:hAnsi="Times New Roman"/>
                <w:bCs/>
                <w:sz w:val="24"/>
                <w:szCs w:val="24"/>
              </w:rPr>
              <w:t>сти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прим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ен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тельно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к разли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ч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ным контекстам</w:t>
            </w:r>
          </w:p>
        </w:tc>
        <w:tc>
          <w:tcPr>
            <w:tcW w:w="2127" w:type="dxa"/>
          </w:tcPr>
          <w:p w:rsidR="007F7B5D" w:rsidRPr="007F7B5D" w:rsidRDefault="0081161E" w:rsidP="0003245D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роизводить в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бор способов р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шения задач пр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фессиональной деятельности,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 xml:space="preserve"> применительно к различным ко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текстам</w:t>
            </w:r>
          </w:p>
        </w:tc>
        <w:tc>
          <w:tcPr>
            <w:tcW w:w="1984" w:type="dxa"/>
          </w:tcPr>
          <w:p w:rsidR="007F7B5D" w:rsidRPr="007F7B5D" w:rsidRDefault="0081161E" w:rsidP="0003245D">
            <w:pPr>
              <w:spacing w:after="0" w:line="240" w:lineRule="auto"/>
              <w:rPr>
                <w:rFonts w:ascii="Times New Roman" w:hAnsi="Times New Roman"/>
                <w:bCs/>
                <w:spacing w:val="-4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Навыками выб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ра способов р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шения задач профессионал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ной деятельн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bCs/>
                <w:spacing w:val="-4"/>
                <w:sz w:val="24"/>
                <w:szCs w:val="24"/>
              </w:rPr>
              <w:t>сти,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 xml:space="preserve"> примен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тельно к разли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ч</w:t>
            </w:r>
            <w:r w:rsidR="00087B57">
              <w:rPr>
                <w:rFonts w:ascii="Times New Roman" w:hAnsi="Times New Roman"/>
                <w:bCs/>
                <w:sz w:val="24"/>
                <w:szCs w:val="24"/>
              </w:rPr>
              <w:t>ным контекстам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ОК 02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поиск, анализ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и интерпр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ацию информации, необходимой для выполнения задач профессиональной деятельности.</w:t>
            </w:r>
          </w:p>
        </w:tc>
        <w:tc>
          <w:tcPr>
            <w:tcW w:w="1984" w:type="dxa"/>
          </w:tcPr>
          <w:p w:rsidR="007F7B5D" w:rsidRPr="007F7B5D" w:rsidRDefault="00F2049F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сновные сп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собы поиска, анализа и инте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претации и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формации для выполнения з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дач професси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нальной де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я</w:t>
            </w:r>
            <w:r w:rsidR="0081161E" w:rsidRPr="007F7B5D">
              <w:rPr>
                <w:rFonts w:ascii="Times New Roman" w:hAnsi="Times New Roman"/>
                <w:bCs/>
                <w:sz w:val="24"/>
                <w:szCs w:val="24"/>
              </w:rPr>
              <w:t>тельности</w:t>
            </w:r>
          </w:p>
        </w:tc>
        <w:tc>
          <w:tcPr>
            <w:tcW w:w="2127" w:type="dxa"/>
          </w:tcPr>
          <w:p w:rsidR="007F7B5D" w:rsidRPr="007F7B5D" w:rsidRDefault="00F2049F" w:rsidP="0003245D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pacing w:val="-2"/>
                <w:sz w:val="24"/>
                <w:szCs w:val="24"/>
              </w:rPr>
              <w:t>П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роизводить п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о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иск, анализ и </w:t>
            </w:r>
            <w:r w:rsidR="00DD7EA8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и</w:t>
            </w:r>
            <w:r w:rsidR="00DD7EA8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н</w:t>
            </w:r>
            <w:r w:rsidR="00DD7EA8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терпретацию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и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н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формации, нео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>б</w:t>
            </w:r>
            <w:r w:rsidR="0081161E" w:rsidRPr="007F7B5D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ходимой </w:t>
            </w:r>
            <w:r w:rsidR="0081161E" w:rsidRPr="007F7B5D">
              <w:rPr>
                <w:rFonts w:ascii="Times New Roman" w:hAnsi="Times New Roman"/>
                <w:sz w:val="24"/>
                <w:szCs w:val="24"/>
              </w:rPr>
              <w:t>для в</w:t>
            </w:r>
            <w:r w:rsidR="0081161E" w:rsidRPr="007F7B5D">
              <w:rPr>
                <w:rFonts w:ascii="Times New Roman" w:hAnsi="Times New Roman"/>
                <w:sz w:val="24"/>
                <w:szCs w:val="24"/>
              </w:rPr>
              <w:t>ы</w:t>
            </w:r>
            <w:r w:rsidR="0081161E" w:rsidRPr="007F7B5D">
              <w:rPr>
                <w:rFonts w:ascii="Times New Roman" w:hAnsi="Times New Roman"/>
                <w:sz w:val="24"/>
                <w:szCs w:val="24"/>
              </w:rPr>
              <w:t>полнения задач профессионал</w:t>
            </w:r>
            <w:r w:rsidR="0081161E" w:rsidRPr="007F7B5D">
              <w:rPr>
                <w:rFonts w:ascii="Times New Roman" w:hAnsi="Times New Roman"/>
                <w:sz w:val="24"/>
                <w:szCs w:val="24"/>
              </w:rPr>
              <w:t>ь</w:t>
            </w:r>
            <w:r w:rsidR="0081161E" w:rsidRPr="007F7B5D">
              <w:rPr>
                <w:rFonts w:ascii="Times New Roman" w:hAnsi="Times New Roman"/>
                <w:sz w:val="24"/>
                <w:szCs w:val="24"/>
              </w:rPr>
              <w:t>ной деятельности</w:t>
            </w:r>
          </w:p>
        </w:tc>
        <w:tc>
          <w:tcPr>
            <w:tcW w:w="1984" w:type="dxa"/>
          </w:tcPr>
          <w:p w:rsidR="007F7B5D" w:rsidRPr="007F7B5D" w:rsidRDefault="0081161E" w:rsidP="0003245D">
            <w:pPr>
              <w:spacing w:after="0" w:line="240" w:lineRule="auto"/>
              <w:rPr>
                <w:rFonts w:ascii="Times New Roman" w:hAnsi="Times New Roman"/>
                <w:bCs/>
                <w:spacing w:val="-4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навыками пои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с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ка, анализа и и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н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терпретации и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н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формации для выполнения з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а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дач професси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о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нальной де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я</w:t>
            </w:r>
            <w:r w:rsidRPr="007F7B5D">
              <w:rPr>
                <w:rFonts w:ascii="Times New Roman" w:hAnsi="Times New Roman"/>
                <w:sz w:val="24"/>
                <w:szCs w:val="24"/>
              </w:rPr>
              <w:t>тельности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lastRenderedPageBreak/>
              <w:t>ОК 04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Работать в коллект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ве и 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команде, эффе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тивно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взаимодей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вовать с коллегами,</w:t>
            </w:r>
            <w:r w:rsidR="00DD7E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руководством,</w:t>
            </w:r>
            <w:r w:rsidR="00DD7E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кл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нтами.</w:t>
            </w:r>
          </w:p>
        </w:tc>
        <w:tc>
          <w:tcPr>
            <w:tcW w:w="1984" w:type="dxa"/>
          </w:tcPr>
          <w:p w:rsidR="007F7B5D" w:rsidRPr="007F7B5D" w:rsidRDefault="0081161E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пол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жения, рег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ментирующие работу в колле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тиве и команде, для эффективн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го взаимодей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вия с коллегами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уководством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лиентами.</w:t>
            </w:r>
          </w:p>
        </w:tc>
        <w:tc>
          <w:tcPr>
            <w:tcW w:w="2127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ализовывать основные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ол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о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жения, регламе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н</w:t>
            </w:r>
            <w:r w:rsidR="00DD7EA8">
              <w:rPr>
                <w:rFonts w:ascii="Times New Roman" w:hAnsi="Times New Roman"/>
                <w:sz w:val="24"/>
                <w:szCs w:val="24"/>
              </w:rPr>
              <w:t>тирующ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работ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коллектив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команде, для э</w:t>
            </w:r>
            <w:r>
              <w:rPr>
                <w:rFonts w:ascii="Times New Roman" w:hAnsi="Times New Roman"/>
                <w:sz w:val="24"/>
                <w:szCs w:val="24"/>
              </w:rPr>
              <w:t>ф</w:t>
            </w:r>
            <w:r>
              <w:rPr>
                <w:rFonts w:ascii="Times New Roman" w:hAnsi="Times New Roman"/>
                <w:sz w:val="24"/>
                <w:szCs w:val="24"/>
              </w:rPr>
              <w:t>фективного вза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модействия с ко</w:t>
            </w:r>
            <w:r>
              <w:rPr>
                <w:rFonts w:ascii="Times New Roman" w:hAnsi="Times New Roman"/>
                <w:sz w:val="24"/>
                <w:szCs w:val="24"/>
              </w:rPr>
              <w:t>л</w:t>
            </w:r>
            <w:r>
              <w:rPr>
                <w:rFonts w:ascii="Times New Roman" w:hAnsi="Times New Roman"/>
                <w:sz w:val="24"/>
                <w:szCs w:val="24"/>
              </w:rPr>
              <w:t>легами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уков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дством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лиент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ми</w:t>
            </w:r>
          </w:p>
        </w:tc>
        <w:tc>
          <w:tcPr>
            <w:tcW w:w="1984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выками ре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лизации на пра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тике основных положений, ре</w:t>
            </w:r>
            <w:r>
              <w:rPr>
                <w:rFonts w:ascii="Times New Roman" w:hAnsi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/>
                <w:sz w:val="24"/>
                <w:szCs w:val="24"/>
              </w:rPr>
              <w:t>ламентирующих работу в колле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тиве и команде, для эффективн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го взаимодей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вия с коллегами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уководством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лиентами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ОК 05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Осуществлять у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ную и письменную 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коммуникацию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на государственном язы</w:t>
            </w:r>
            <w:r w:rsidR="00DD7EA8">
              <w:rPr>
                <w:rFonts w:ascii="Times New Roman" w:hAnsi="Times New Roman" w:cs="Times New Roman"/>
                <w:sz w:val="24"/>
                <w:szCs w:val="24"/>
              </w:rPr>
              <w:t>к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учётом о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бенностей социал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ного и культурного контекста.</w:t>
            </w:r>
          </w:p>
        </w:tc>
        <w:tc>
          <w:tcPr>
            <w:tcW w:w="1984" w:type="dxa"/>
          </w:tcPr>
          <w:p w:rsidR="007F7B5D" w:rsidRPr="007F7B5D" w:rsidRDefault="00087B57" w:rsidP="00F204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сп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обы  осущев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ления устной и письменной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коммуник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 государ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венном языке с учётом особе</w:t>
            </w: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</w:rPr>
              <w:t>ностей социа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го и культу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ного контекста</w:t>
            </w:r>
            <w:r w:rsidR="00F2049F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127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овывать способы осуще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вления устной и письменной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ко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м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муник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 г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ударственном языке с учётом особенностей с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циального и ку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турного конте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ста.</w:t>
            </w:r>
          </w:p>
        </w:tc>
        <w:tc>
          <w:tcPr>
            <w:tcW w:w="1984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выками ре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лизации на пра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тике способов осущевстления устной и пис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нной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комм</w:t>
            </w:r>
            <w:r w:rsidR="00DD7EA8">
              <w:rPr>
                <w:rFonts w:ascii="Times New Roman" w:hAnsi="Times New Roman"/>
                <w:sz w:val="24"/>
                <w:szCs w:val="24"/>
              </w:rPr>
              <w:t>у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ник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 г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ударственном языке с учётом особенностей социального и культурного контекста.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ОК 11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Планировать 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пре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принимательскую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деятельность в пр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фессиональной сф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ре.</w:t>
            </w:r>
          </w:p>
        </w:tc>
        <w:tc>
          <w:tcPr>
            <w:tcW w:w="1984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сп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обы плани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вания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редпр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и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нимательск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ятельности в профессиона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й сфере.</w:t>
            </w:r>
          </w:p>
        </w:tc>
        <w:tc>
          <w:tcPr>
            <w:tcW w:w="2127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ить в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/>
                <w:sz w:val="24"/>
                <w:szCs w:val="24"/>
              </w:rPr>
              <w:t>бор способов п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ирования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ре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д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ринимательск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ятельности в профессиона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й сфере.</w:t>
            </w:r>
          </w:p>
        </w:tc>
        <w:tc>
          <w:tcPr>
            <w:tcW w:w="1984" w:type="dxa"/>
          </w:tcPr>
          <w:p w:rsidR="007F7B5D" w:rsidRPr="007F7B5D" w:rsidRDefault="00087B57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выками выб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ра способов п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ирования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ре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д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ринимател</w:t>
            </w:r>
            <w:r w:rsidR="00DD7EA8">
              <w:rPr>
                <w:rFonts w:ascii="Times New Roman" w:hAnsi="Times New Roman"/>
                <w:sz w:val="24"/>
                <w:szCs w:val="24"/>
              </w:rPr>
              <w:t>ь</w:t>
            </w:r>
            <w:r w:rsidR="00DD7EA8">
              <w:rPr>
                <w:rFonts w:ascii="Times New Roman" w:hAnsi="Times New Roman"/>
                <w:sz w:val="24"/>
                <w:szCs w:val="24"/>
              </w:rPr>
              <w:t>ск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ятельн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ти в профе</w:t>
            </w: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>сиональной сф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ре.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ПК 5.1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Планировать д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ельность подразд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ления по технич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скому обслужив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нию и ремонту си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ем, узлов и двигат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лей автомобиля.</w:t>
            </w:r>
          </w:p>
        </w:tc>
        <w:tc>
          <w:tcPr>
            <w:tcW w:w="1984" w:type="dxa"/>
          </w:tcPr>
          <w:p w:rsidR="007F7B5D" w:rsidRPr="007F7B5D" w:rsidRDefault="007A44B4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сп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обы плани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вания деяте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сти подразд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ления по ТО и Р систем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узлов и двигателей а</w:t>
            </w: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>томобиля.</w:t>
            </w:r>
          </w:p>
        </w:tc>
        <w:tc>
          <w:tcPr>
            <w:tcW w:w="2127" w:type="dxa"/>
          </w:tcPr>
          <w:p w:rsidR="007F7B5D" w:rsidRPr="007F7B5D" w:rsidRDefault="007A44B4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ить в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бор способов 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пл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а</w:t>
            </w:r>
            <w:r w:rsidR="00DD7EA8">
              <w:rPr>
                <w:rFonts w:ascii="Times New Roman" w:hAnsi="Times New Roman"/>
                <w:sz w:val="24"/>
                <w:szCs w:val="24"/>
              </w:rPr>
              <w:t>ниров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/>
                <w:sz w:val="24"/>
                <w:szCs w:val="24"/>
              </w:rPr>
              <w:t>тельности подра</w:t>
            </w: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>
              <w:rPr>
                <w:rFonts w:ascii="Times New Roman" w:hAnsi="Times New Roman"/>
                <w:sz w:val="24"/>
                <w:szCs w:val="24"/>
              </w:rPr>
              <w:t>деления ТО и Р систем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узлов и двигателей авт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мобиля.</w:t>
            </w:r>
          </w:p>
        </w:tc>
        <w:tc>
          <w:tcPr>
            <w:tcW w:w="1984" w:type="dxa"/>
          </w:tcPr>
          <w:p w:rsidR="007F7B5D" w:rsidRPr="007F7B5D" w:rsidRDefault="007A44B4" w:rsidP="007A44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выками выб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ра способов п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нирования де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/>
                <w:sz w:val="24"/>
                <w:szCs w:val="24"/>
              </w:rPr>
              <w:t>тельности по</w:t>
            </w: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/>
                <w:sz w:val="24"/>
                <w:szCs w:val="24"/>
              </w:rPr>
              <w:t>разделения ТО и Р систем,</w:t>
            </w:r>
            <w:r w:rsidR="00DD7E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узлов и двигателей а</w:t>
            </w: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>томобиля.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t>ПК 5.3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Осуществлять орг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низацию и контроль деятельности пер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нала подразделения по техническому о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служиванию и р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монту автотран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портных средств.</w:t>
            </w:r>
          </w:p>
        </w:tc>
        <w:tc>
          <w:tcPr>
            <w:tcW w:w="1984" w:type="dxa"/>
          </w:tcPr>
          <w:p w:rsidR="007F7B5D" w:rsidRPr="007F7B5D" w:rsidRDefault="007A44B4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мет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дики организ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ции и контроля деятельности персонала по</w:t>
            </w: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/>
                <w:sz w:val="24"/>
                <w:szCs w:val="24"/>
              </w:rPr>
              <w:t>разделения по ТО и Р АТС.</w:t>
            </w:r>
          </w:p>
        </w:tc>
        <w:tc>
          <w:tcPr>
            <w:tcW w:w="2127" w:type="dxa"/>
          </w:tcPr>
          <w:p w:rsidR="007F7B5D" w:rsidRPr="007F7B5D" w:rsidRDefault="00DD7EA8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ить</w:t>
            </w:r>
            <w:r w:rsidR="007A44B4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r w:rsidR="007A44B4">
              <w:rPr>
                <w:rFonts w:ascii="Times New Roman" w:hAnsi="Times New Roman"/>
                <w:sz w:val="24"/>
                <w:szCs w:val="24"/>
              </w:rPr>
              <w:t>ы</w:t>
            </w:r>
            <w:r w:rsidR="007A44B4">
              <w:rPr>
                <w:rFonts w:ascii="Times New Roman" w:hAnsi="Times New Roman"/>
                <w:sz w:val="24"/>
                <w:szCs w:val="24"/>
              </w:rPr>
              <w:t>бор методик орг</w:t>
            </w:r>
            <w:r w:rsidR="007A44B4">
              <w:rPr>
                <w:rFonts w:ascii="Times New Roman" w:hAnsi="Times New Roman"/>
                <w:sz w:val="24"/>
                <w:szCs w:val="24"/>
              </w:rPr>
              <w:t>а</w:t>
            </w:r>
            <w:r w:rsidR="007A44B4">
              <w:rPr>
                <w:rFonts w:ascii="Times New Roman" w:hAnsi="Times New Roman"/>
                <w:sz w:val="24"/>
                <w:szCs w:val="24"/>
              </w:rPr>
              <w:t>низации и ко</w:t>
            </w:r>
            <w:r w:rsidR="007A44B4">
              <w:rPr>
                <w:rFonts w:ascii="Times New Roman" w:hAnsi="Times New Roman"/>
                <w:sz w:val="24"/>
                <w:szCs w:val="24"/>
              </w:rPr>
              <w:t>н</w:t>
            </w:r>
            <w:r w:rsidR="007A44B4">
              <w:rPr>
                <w:rFonts w:ascii="Times New Roman" w:hAnsi="Times New Roman"/>
                <w:sz w:val="24"/>
                <w:szCs w:val="24"/>
              </w:rPr>
              <w:t>троля деятельн</w:t>
            </w:r>
            <w:r w:rsidR="007A44B4">
              <w:rPr>
                <w:rFonts w:ascii="Times New Roman" w:hAnsi="Times New Roman"/>
                <w:sz w:val="24"/>
                <w:szCs w:val="24"/>
              </w:rPr>
              <w:t>о</w:t>
            </w:r>
            <w:r w:rsidR="007A44B4">
              <w:rPr>
                <w:rFonts w:ascii="Times New Roman" w:hAnsi="Times New Roman"/>
                <w:sz w:val="24"/>
                <w:szCs w:val="24"/>
              </w:rPr>
              <w:t>сти персонала подразделения по ТО и Р АТС.</w:t>
            </w:r>
          </w:p>
        </w:tc>
        <w:tc>
          <w:tcPr>
            <w:tcW w:w="1984" w:type="dxa"/>
          </w:tcPr>
          <w:p w:rsidR="007F7B5D" w:rsidRPr="007F7B5D" w:rsidRDefault="007A44B4" w:rsidP="0003245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выками выб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ра методик о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ганизации и ко</w:t>
            </w: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</w:rPr>
              <w:t>троля деяте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сти персонала подразделения по ТО и Р АТС.</w:t>
            </w:r>
          </w:p>
        </w:tc>
      </w:tr>
      <w:tr w:rsidR="007F7B5D" w:rsidRPr="005E6E2D" w:rsidTr="0003245D">
        <w:trPr>
          <w:trHeight w:val="1779"/>
        </w:trPr>
        <w:tc>
          <w:tcPr>
            <w:tcW w:w="1368" w:type="dxa"/>
            <w:vAlign w:val="center"/>
          </w:tcPr>
          <w:p w:rsidR="007F7B5D" w:rsidRPr="007F7B5D" w:rsidRDefault="007F7B5D" w:rsidP="0003245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F7B5D">
              <w:rPr>
                <w:rFonts w:ascii="Times New Roman" w:hAnsi="Times New Roman"/>
                <w:sz w:val="24"/>
                <w:szCs w:val="24"/>
              </w:rPr>
              <w:lastRenderedPageBreak/>
              <w:t>ПК 5.4</w:t>
            </w:r>
          </w:p>
        </w:tc>
        <w:tc>
          <w:tcPr>
            <w:tcW w:w="2426" w:type="dxa"/>
          </w:tcPr>
          <w:p w:rsidR="007F7B5D" w:rsidRPr="007F7B5D" w:rsidRDefault="007F7B5D" w:rsidP="0003245D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Разрабатывать пр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ложения по 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сове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DD7EA8" w:rsidRPr="007F7B5D">
              <w:rPr>
                <w:rFonts w:ascii="Times New Roman" w:hAnsi="Times New Roman" w:cs="Times New Roman"/>
                <w:sz w:val="24"/>
                <w:szCs w:val="24"/>
              </w:rPr>
              <w:t>шенствованию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 xml:space="preserve"> д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тельности подразд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ления, техническому обслуживанию и р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монту автотран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F7B5D">
              <w:rPr>
                <w:rFonts w:ascii="Times New Roman" w:hAnsi="Times New Roman" w:cs="Times New Roman"/>
                <w:sz w:val="24"/>
                <w:szCs w:val="24"/>
              </w:rPr>
              <w:t>портных средств.</w:t>
            </w:r>
          </w:p>
        </w:tc>
        <w:tc>
          <w:tcPr>
            <w:tcW w:w="1984" w:type="dxa"/>
          </w:tcPr>
          <w:p w:rsidR="007F7B5D" w:rsidRDefault="007A44B4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сновные мет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дики по разрабо</w:t>
            </w:r>
            <w:r>
              <w:rPr>
                <w:rFonts w:ascii="Times New Roman" w:hAnsi="Times New Roman"/>
              </w:rPr>
              <w:t>т</w:t>
            </w:r>
            <w:r>
              <w:rPr>
                <w:rFonts w:ascii="Times New Roman" w:hAnsi="Times New Roman"/>
              </w:rPr>
              <w:t>ке предложений по совершенств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ванию деятельн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 xml:space="preserve">сти подразделения ТО и Р АТС </w:t>
            </w:r>
          </w:p>
        </w:tc>
        <w:tc>
          <w:tcPr>
            <w:tcW w:w="2127" w:type="dxa"/>
          </w:tcPr>
          <w:p w:rsidR="007F7B5D" w:rsidRDefault="007A44B4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изводить выбор методик по раз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ке предложений по совершенств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ванию деятельности подразделения ТО и Р АТС</w:t>
            </w:r>
          </w:p>
        </w:tc>
        <w:tc>
          <w:tcPr>
            <w:tcW w:w="1984" w:type="dxa"/>
          </w:tcPr>
          <w:p w:rsidR="007F7B5D" w:rsidRDefault="007A44B4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выками выбора методик по раз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ке пре</w:t>
            </w:r>
            <w:r w:rsidR="00AD2AF7">
              <w:rPr>
                <w:rFonts w:ascii="Times New Roman" w:hAnsi="Times New Roman"/>
              </w:rPr>
              <w:t>длож</w:t>
            </w:r>
            <w:r w:rsidR="00AD2AF7">
              <w:rPr>
                <w:rFonts w:ascii="Times New Roman" w:hAnsi="Times New Roman"/>
              </w:rPr>
              <w:t>е</w:t>
            </w:r>
            <w:r w:rsidR="00AD2AF7">
              <w:rPr>
                <w:rFonts w:ascii="Times New Roman" w:hAnsi="Times New Roman"/>
              </w:rPr>
              <w:t>ний по соверше</w:t>
            </w:r>
            <w:r w:rsidR="00AD2AF7">
              <w:rPr>
                <w:rFonts w:ascii="Times New Roman" w:hAnsi="Times New Roman"/>
              </w:rPr>
              <w:t>н</w:t>
            </w:r>
            <w:r w:rsidR="00AD2AF7">
              <w:rPr>
                <w:rFonts w:ascii="Times New Roman" w:hAnsi="Times New Roman"/>
              </w:rPr>
              <w:t>ствованию де</w:t>
            </w:r>
            <w:r w:rsidR="00AD2AF7">
              <w:rPr>
                <w:rFonts w:ascii="Times New Roman" w:hAnsi="Times New Roman"/>
              </w:rPr>
              <w:t>я</w:t>
            </w:r>
            <w:r w:rsidR="00AD2AF7">
              <w:rPr>
                <w:rFonts w:ascii="Times New Roman" w:hAnsi="Times New Roman"/>
              </w:rPr>
              <w:t>тельности подра</w:t>
            </w:r>
            <w:r w:rsidR="00AD2AF7">
              <w:rPr>
                <w:rFonts w:ascii="Times New Roman" w:hAnsi="Times New Roman"/>
              </w:rPr>
              <w:t>з</w:t>
            </w:r>
            <w:r w:rsidR="00AD2AF7">
              <w:rPr>
                <w:rFonts w:ascii="Times New Roman" w:hAnsi="Times New Roman"/>
              </w:rPr>
              <w:t>деления ТО и Р АТС</w:t>
            </w:r>
          </w:p>
        </w:tc>
      </w:tr>
    </w:tbl>
    <w:p w:rsidR="00C34AB8" w:rsidRDefault="00C34AB8" w:rsidP="00B731FD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E63E6" w:rsidRPr="00C34AB8" w:rsidRDefault="001E56C2" w:rsidP="00C34AB8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jc w:val="both"/>
        <w:rPr>
          <w:rFonts w:ascii="Times New Roman" w:hAnsi="Times New Roman"/>
          <w:b/>
          <w:smallCaps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ab/>
      </w:r>
      <w:r w:rsidR="00B731FD" w:rsidRPr="00C34AB8">
        <w:rPr>
          <w:rFonts w:ascii="Times New Roman" w:hAnsi="Times New Roman"/>
          <w:b/>
          <w:sz w:val="28"/>
          <w:szCs w:val="28"/>
        </w:rPr>
        <w:t>1.3 Рекомендуемое количество часов  на освоение  учебной дисциплины</w:t>
      </w:r>
    </w:p>
    <w:p w:rsidR="00C34AB8" w:rsidRDefault="00B731FD" w:rsidP="00C34AB8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ab/>
      </w:r>
    </w:p>
    <w:p w:rsidR="00B731FD" w:rsidRPr="00C34AB8" w:rsidRDefault="00B731FD" w:rsidP="00C34AB8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ab/>
        <w:t xml:space="preserve">Максимальной учебной нагрузки студента </w:t>
      </w:r>
      <w:r w:rsidR="002E5F83" w:rsidRPr="00C34AB8">
        <w:rPr>
          <w:rFonts w:ascii="Times New Roman" w:hAnsi="Times New Roman"/>
          <w:b/>
          <w:sz w:val="28"/>
          <w:szCs w:val="28"/>
          <w:u w:val="single"/>
        </w:rPr>
        <w:t>72</w:t>
      </w:r>
      <w:r w:rsidRPr="00C34AB8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C34AB8">
        <w:rPr>
          <w:rFonts w:ascii="Times New Roman" w:hAnsi="Times New Roman"/>
          <w:sz w:val="28"/>
          <w:szCs w:val="28"/>
        </w:rPr>
        <w:t>часа, в том числе:</w:t>
      </w:r>
    </w:p>
    <w:p w:rsidR="00B731FD" w:rsidRPr="00C34AB8" w:rsidRDefault="00B731FD" w:rsidP="00C34AB8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1134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 xml:space="preserve">обязательной аудиторной учебной нагрузки обучающегося </w:t>
      </w:r>
      <w:r w:rsidRPr="00C34AB8">
        <w:rPr>
          <w:rFonts w:ascii="Times New Roman" w:hAnsi="Times New Roman"/>
          <w:b/>
          <w:sz w:val="28"/>
          <w:szCs w:val="28"/>
          <w:u w:val="single"/>
        </w:rPr>
        <w:t>6</w:t>
      </w:r>
      <w:r w:rsidR="00077F54" w:rsidRPr="00C34AB8">
        <w:rPr>
          <w:rFonts w:ascii="Times New Roman" w:hAnsi="Times New Roman"/>
          <w:b/>
          <w:sz w:val="28"/>
          <w:szCs w:val="28"/>
          <w:u w:val="single"/>
        </w:rPr>
        <w:t>8</w:t>
      </w:r>
      <w:r w:rsidRPr="00C34AB8">
        <w:rPr>
          <w:rFonts w:ascii="Times New Roman" w:hAnsi="Times New Roman"/>
          <w:sz w:val="28"/>
          <w:szCs w:val="28"/>
        </w:rPr>
        <w:t xml:space="preserve"> часа;</w:t>
      </w:r>
    </w:p>
    <w:p w:rsidR="00B731FD" w:rsidRPr="00C34AB8" w:rsidRDefault="00B731FD" w:rsidP="00C34AB8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1134"/>
        <w:jc w:val="both"/>
        <w:rPr>
          <w:rFonts w:ascii="Times New Roman" w:hAnsi="Times New Roman"/>
          <w:sz w:val="28"/>
          <w:szCs w:val="28"/>
        </w:rPr>
      </w:pPr>
      <w:r w:rsidRPr="00C34AB8">
        <w:rPr>
          <w:rFonts w:ascii="Times New Roman" w:hAnsi="Times New Roman"/>
          <w:sz w:val="28"/>
          <w:szCs w:val="28"/>
        </w:rPr>
        <w:t xml:space="preserve">самостоятельной работы обучающегося </w:t>
      </w:r>
      <w:r w:rsidR="002E5F83" w:rsidRPr="00C34AB8">
        <w:rPr>
          <w:rFonts w:ascii="Times New Roman" w:hAnsi="Times New Roman"/>
          <w:b/>
          <w:sz w:val="28"/>
          <w:szCs w:val="28"/>
          <w:u w:val="single"/>
        </w:rPr>
        <w:t>2</w:t>
      </w:r>
      <w:r w:rsidRPr="00C34AB8">
        <w:rPr>
          <w:rFonts w:ascii="Times New Roman" w:hAnsi="Times New Roman"/>
          <w:sz w:val="28"/>
          <w:szCs w:val="28"/>
        </w:rPr>
        <w:t xml:space="preserve"> часов.</w:t>
      </w:r>
    </w:p>
    <w:p w:rsidR="00D337FF" w:rsidRPr="00C34AB8" w:rsidRDefault="00C34AB8" w:rsidP="00C34AB8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D337FF" w:rsidRPr="00C34AB8">
        <w:rPr>
          <w:rFonts w:ascii="Times New Roman" w:hAnsi="Times New Roman"/>
          <w:sz w:val="28"/>
          <w:szCs w:val="28"/>
        </w:rPr>
        <w:t>ромежуточная аттестация</w:t>
      </w:r>
      <w:r>
        <w:rPr>
          <w:rFonts w:ascii="Times New Roman" w:hAnsi="Times New Roman"/>
          <w:sz w:val="28"/>
          <w:szCs w:val="28"/>
        </w:rPr>
        <w:t xml:space="preserve"> </w:t>
      </w:r>
      <w:r w:rsidR="00D337FF" w:rsidRPr="00C34AB8">
        <w:rPr>
          <w:rFonts w:ascii="Times New Roman" w:hAnsi="Times New Roman"/>
          <w:sz w:val="28"/>
          <w:szCs w:val="28"/>
        </w:rPr>
        <w:t xml:space="preserve"> </w:t>
      </w:r>
      <w:r w:rsidR="002E5F83" w:rsidRPr="00C34AB8">
        <w:rPr>
          <w:rFonts w:ascii="Times New Roman" w:hAnsi="Times New Roman"/>
          <w:b/>
          <w:sz w:val="28"/>
          <w:szCs w:val="28"/>
          <w:u w:val="single"/>
        </w:rPr>
        <w:t>2</w:t>
      </w:r>
      <w:r w:rsidR="00D337FF" w:rsidRPr="00C34AB8">
        <w:rPr>
          <w:rFonts w:ascii="Times New Roman" w:hAnsi="Times New Roman"/>
          <w:sz w:val="28"/>
          <w:szCs w:val="28"/>
        </w:rPr>
        <w:t xml:space="preserve"> часов</w:t>
      </w:r>
    </w:p>
    <w:p w:rsidR="001E56C2" w:rsidRPr="00C34AB8" w:rsidRDefault="00212003" w:rsidP="00C34AB8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C34AB8">
        <w:rPr>
          <w:rFonts w:ascii="Times New Roman" w:hAnsi="Times New Roman"/>
          <w:b/>
          <w:sz w:val="28"/>
          <w:szCs w:val="28"/>
        </w:rPr>
        <w:tab/>
      </w:r>
    </w:p>
    <w:p w:rsidR="00F857EB" w:rsidRPr="00C34AB8" w:rsidRDefault="001E56C2" w:rsidP="00212003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34AB8">
        <w:rPr>
          <w:rFonts w:ascii="Times New Roman" w:hAnsi="Times New Roman"/>
          <w:b/>
          <w:sz w:val="28"/>
          <w:szCs w:val="28"/>
        </w:rPr>
        <w:tab/>
      </w:r>
      <w:r w:rsidR="00F857EB" w:rsidRPr="00C34AB8">
        <w:rPr>
          <w:rFonts w:ascii="Times New Roman" w:hAnsi="Times New Roman"/>
          <w:b/>
          <w:sz w:val="28"/>
          <w:szCs w:val="28"/>
        </w:rPr>
        <w:t>2 СТРУКТУРА И СОДЕРЖАНИЕ УЧЕБНОЙ ДИСЦИПЛИНЫ</w:t>
      </w:r>
    </w:p>
    <w:p w:rsidR="00F857EB" w:rsidRPr="00C34AB8" w:rsidRDefault="00F857EB" w:rsidP="0021200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F857EB" w:rsidRPr="00C34AB8" w:rsidRDefault="00212003" w:rsidP="00212003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  <w:u w:val="single"/>
        </w:rPr>
      </w:pPr>
      <w:r w:rsidRPr="00C34AB8">
        <w:rPr>
          <w:rFonts w:ascii="Times New Roman" w:hAnsi="Times New Roman"/>
          <w:b/>
          <w:sz w:val="28"/>
          <w:szCs w:val="28"/>
        </w:rPr>
        <w:tab/>
      </w:r>
      <w:r w:rsidR="00F857EB" w:rsidRPr="00C34AB8">
        <w:rPr>
          <w:rFonts w:ascii="Times New Roman" w:hAnsi="Times New Roman"/>
          <w:b/>
          <w:sz w:val="28"/>
          <w:szCs w:val="28"/>
        </w:rPr>
        <w:t>2.1 Объем учебной дисциплины и виды учебной работы</w:t>
      </w:r>
    </w:p>
    <w:tbl>
      <w:tblPr>
        <w:tblW w:w="100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7488"/>
        <w:gridCol w:w="2520"/>
      </w:tblGrid>
      <w:tr w:rsidR="00F857EB" w:rsidRPr="00C34AB8" w:rsidTr="0088618E">
        <w:trPr>
          <w:trHeight w:val="460"/>
        </w:trPr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2520" w:type="dxa"/>
          </w:tcPr>
          <w:p w:rsidR="00F857EB" w:rsidRPr="00C34AB8" w:rsidRDefault="00F857EB" w:rsidP="00F857EB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>Объем часов</w:t>
            </w:r>
          </w:p>
          <w:p w:rsidR="00F857EB" w:rsidRPr="00C34AB8" w:rsidRDefault="00F857EB" w:rsidP="00F857EB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</w:tr>
      <w:tr w:rsidR="00F857EB" w:rsidRPr="00C34AB8" w:rsidTr="0088618E">
        <w:trPr>
          <w:trHeight w:val="285"/>
        </w:trPr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Максимальная учебная нагрузка (всего)</w:t>
            </w:r>
          </w:p>
        </w:tc>
        <w:tc>
          <w:tcPr>
            <w:tcW w:w="2520" w:type="dxa"/>
          </w:tcPr>
          <w:p w:rsidR="00F857EB" w:rsidRPr="00C34AB8" w:rsidRDefault="00FB6858" w:rsidP="00F857EB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>72</w:t>
            </w: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 xml:space="preserve">Обязательная аудиторная учебная нагрузка (всего) </w:t>
            </w:r>
          </w:p>
        </w:tc>
        <w:tc>
          <w:tcPr>
            <w:tcW w:w="2520" w:type="dxa"/>
          </w:tcPr>
          <w:p w:rsidR="00F857EB" w:rsidRPr="00C34AB8" w:rsidRDefault="002E5F83" w:rsidP="00F857EB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>68</w:t>
            </w: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</w:tc>
        <w:tc>
          <w:tcPr>
            <w:tcW w:w="2520" w:type="dxa"/>
          </w:tcPr>
          <w:p w:rsidR="00F857EB" w:rsidRPr="00C34AB8" w:rsidRDefault="00F857EB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sz w:val="24"/>
                <w:szCs w:val="24"/>
              </w:rPr>
              <w:t>лекционные занятия</w:t>
            </w:r>
          </w:p>
        </w:tc>
        <w:tc>
          <w:tcPr>
            <w:tcW w:w="2520" w:type="dxa"/>
          </w:tcPr>
          <w:p w:rsidR="00F857EB" w:rsidRPr="00C34AB8" w:rsidRDefault="00077F54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iCs/>
                <w:sz w:val="24"/>
                <w:szCs w:val="24"/>
              </w:rPr>
              <w:t>34</w:t>
            </w: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C34AB8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</w:t>
            </w:r>
            <w:r w:rsidR="00077F54" w:rsidRPr="00C34AB8">
              <w:rPr>
                <w:rFonts w:ascii="Times New Roman" w:hAnsi="Times New Roman"/>
                <w:sz w:val="24"/>
                <w:szCs w:val="24"/>
              </w:rPr>
              <w:t>абораторные занятия</w:t>
            </w:r>
          </w:p>
        </w:tc>
        <w:tc>
          <w:tcPr>
            <w:tcW w:w="2520" w:type="dxa"/>
          </w:tcPr>
          <w:p w:rsidR="00F857EB" w:rsidRPr="00C34AB8" w:rsidRDefault="00077F54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iCs/>
                <w:sz w:val="24"/>
                <w:szCs w:val="24"/>
              </w:rPr>
              <w:t>34</w:t>
            </w: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 студента (всего)</w:t>
            </w:r>
          </w:p>
        </w:tc>
        <w:tc>
          <w:tcPr>
            <w:tcW w:w="2520" w:type="dxa"/>
          </w:tcPr>
          <w:p w:rsidR="00F857EB" w:rsidRPr="00C34AB8" w:rsidRDefault="00FB6858" w:rsidP="00F857EB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>2</w:t>
            </w: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F857EB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</w:tc>
        <w:tc>
          <w:tcPr>
            <w:tcW w:w="2520" w:type="dxa"/>
          </w:tcPr>
          <w:p w:rsidR="00F857EB" w:rsidRPr="00C34AB8" w:rsidRDefault="00F857EB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C94316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sz w:val="24"/>
                <w:szCs w:val="24"/>
              </w:rPr>
              <w:t>п</w:t>
            </w:r>
            <w:r w:rsidR="00F857EB" w:rsidRPr="00C34AB8">
              <w:rPr>
                <w:rFonts w:ascii="Times New Roman" w:hAnsi="Times New Roman"/>
                <w:sz w:val="24"/>
                <w:szCs w:val="24"/>
              </w:rPr>
              <w:t xml:space="preserve">одготовка к </w:t>
            </w:r>
            <w:r w:rsidR="002E5F83" w:rsidRPr="00C34AB8">
              <w:rPr>
                <w:rFonts w:ascii="Times New Roman" w:hAnsi="Times New Roman"/>
                <w:sz w:val="24"/>
                <w:szCs w:val="24"/>
              </w:rPr>
              <w:t>практическим</w:t>
            </w:r>
            <w:r w:rsidR="00F857EB" w:rsidRPr="00C34AB8">
              <w:rPr>
                <w:rFonts w:ascii="Times New Roman" w:hAnsi="Times New Roman"/>
                <w:sz w:val="24"/>
                <w:szCs w:val="24"/>
              </w:rPr>
              <w:t xml:space="preserve"> занятиям</w:t>
            </w:r>
          </w:p>
          <w:p w:rsidR="00F857EB" w:rsidRPr="00C34AB8" w:rsidRDefault="00C94316" w:rsidP="00F857E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sz w:val="24"/>
                <w:szCs w:val="24"/>
              </w:rPr>
              <w:t>в</w:t>
            </w:r>
            <w:r w:rsidR="00F857EB" w:rsidRPr="00C34AB8">
              <w:rPr>
                <w:rFonts w:ascii="Times New Roman" w:hAnsi="Times New Roman"/>
                <w:sz w:val="24"/>
                <w:szCs w:val="24"/>
              </w:rPr>
              <w:t>ыполнение контрольной работы</w:t>
            </w:r>
          </w:p>
          <w:p w:rsidR="00F857EB" w:rsidRPr="00C34AB8" w:rsidRDefault="00C94316" w:rsidP="00FB68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sz w:val="24"/>
                <w:szCs w:val="24"/>
              </w:rPr>
              <w:t>п</w:t>
            </w:r>
            <w:r w:rsidR="00F857EB" w:rsidRPr="00C34AB8">
              <w:rPr>
                <w:rFonts w:ascii="Times New Roman" w:hAnsi="Times New Roman"/>
                <w:sz w:val="24"/>
                <w:szCs w:val="24"/>
              </w:rPr>
              <w:t xml:space="preserve">одготовка к </w:t>
            </w:r>
            <w:r w:rsidR="00FB6858" w:rsidRPr="00C34AB8">
              <w:rPr>
                <w:rFonts w:ascii="Times New Roman" w:hAnsi="Times New Roman"/>
                <w:sz w:val="24"/>
                <w:szCs w:val="24"/>
              </w:rPr>
              <w:t>дифференцированному зачёту</w:t>
            </w:r>
          </w:p>
        </w:tc>
        <w:tc>
          <w:tcPr>
            <w:tcW w:w="2520" w:type="dxa"/>
          </w:tcPr>
          <w:p w:rsidR="00F857EB" w:rsidRPr="00C34AB8" w:rsidRDefault="00CA3DBF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iCs/>
                <w:sz w:val="24"/>
                <w:szCs w:val="24"/>
              </w:rPr>
              <w:t>0,5</w:t>
            </w:r>
          </w:p>
          <w:p w:rsidR="00F857EB" w:rsidRPr="00C34AB8" w:rsidRDefault="00CA3DBF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iCs/>
                <w:sz w:val="24"/>
                <w:szCs w:val="24"/>
              </w:rPr>
              <w:t>0,5</w:t>
            </w:r>
          </w:p>
          <w:p w:rsidR="00F857EB" w:rsidRPr="00C34AB8" w:rsidRDefault="00CA3DBF" w:rsidP="00F857EB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F857EB" w:rsidRPr="00C34AB8" w:rsidTr="0088618E">
        <w:tc>
          <w:tcPr>
            <w:tcW w:w="7488" w:type="dxa"/>
            <w:shd w:val="clear" w:color="auto" w:fill="auto"/>
          </w:tcPr>
          <w:p w:rsidR="00F857EB" w:rsidRPr="00C34AB8" w:rsidRDefault="00F857EB" w:rsidP="00C34AB8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>Промежуточная аттестация в форме</w:t>
            </w:r>
            <w:r w:rsidR="00C34AB8"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зачёта с оценкой</w:t>
            </w:r>
          </w:p>
        </w:tc>
        <w:tc>
          <w:tcPr>
            <w:tcW w:w="2520" w:type="dxa"/>
          </w:tcPr>
          <w:p w:rsidR="00F857EB" w:rsidRPr="00C34AB8" w:rsidRDefault="00B53404" w:rsidP="00F857EB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iCs/>
                <w:sz w:val="24"/>
                <w:szCs w:val="24"/>
              </w:rPr>
              <w:t>2</w:t>
            </w:r>
          </w:p>
        </w:tc>
      </w:tr>
    </w:tbl>
    <w:p w:rsidR="00F857EB" w:rsidRPr="00C34AB8" w:rsidRDefault="00F857EB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12003" w:rsidRPr="00C34AB8" w:rsidRDefault="00212003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CB0071" w:rsidRDefault="00CB0071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sz w:val="24"/>
          <w:szCs w:val="24"/>
        </w:rPr>
      </w:pPr>
    </w:p>
    <w:p w:rsidR="00F857EB" w:rsidRDefault="00212003" w:rsidP="00F857E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  <w:r w:rsidRPr="00212003">
        <w:rPr>
          <w:rFonts w:ascii="Times New Roman" w:hAnsi="Times New Roman"/>
          <w:b/>
          <w:sz w:val="24"/>
          <w:szCs w:val="24"/>
        </w:rPr>
        <w:lastRenderedPageBreak/>
        <w:t>2.2 Тематический план и содержание учебной дисциплины</w:t>
      </w:r>
      <w:r w:rsidRPr="00212003">
        <w:rPr>
          <w:rFonts w:ascii="Times New Roman" w:hAnsi="Times New Roman"/>
          <w:b/>
          <w:caps/>
          <w:sz w:val="24"/>
          <w:szCs w:val="24"/>
        </w:rPr>
        <w:t xml:space="preserve">  </w:t>
      </w:r>
    </w:p>
    <w:tbl>
      <w:tblPr>
        <w:tblStyle w:val="11"/>
        <w:tblW w:w="10008" w:type="dxa"/>
        <w:tblLayout w:type="fixed"/>
        <w:tblLook w:val="01E0"/>
      </w:tblPr>
      <w:tblGrid>
        <w:gridCol w:w="1951"/>
        <w:gridCol w:w="5666"/>
        <w:gridCol w:w="1065"/>
        <w:gridCol w:w="1326"/>
      </w:tblGrid>
      <w:tr w:rsidR="001D511C" w:rsidRPr="00C34AB8" w:rsidTr="00012376">
        <w:tc>
          <w:tcPr>
            <w:tcW w:w="1951" w:type="dxa"/>
          </w:tcPr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Наименование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cap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разделов и тем</w:t>
            </w:r>
          </w:p>
        </w:tc>
        <w:tc>
          <w:tcPr>
            <w:tcW w:w="5666" w:type="dxa"/>
          </w:tcPr>
          <w:p w:rsidR="00212003" w:rsidRPr="00C34AB8" w:rsidRDefault="00212003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cap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одержание учебного материала, лабораторные  работы и практические занятия, самостоятел</w:t>
            </w:r>
            <w:r w:rsidRPr="00C34AB8">
              <w:rPr>
                <w:b/>
                <w:bCs/>
                <w:sz w:val="24"/>
                <w:szCs w:val="24"/>
              </w:rPr>
              <w:t>ь</w:t>
            </w:r>
            <w:r w:rsidRPr="00C34AB8">
              <w:rPr>
                <w:b/>
                <w:bCs/>
                <w:sz w:val="24"/>
                <w:szCs w:val="24"/>
              </w:rPr>
              <w:t>ная работа обучающихся</w:t>
            </w:r>
          </w:p>
        </w:tc>
        <w:tc>
          <w:tcPr>
            <w:tcW w:w="1065" w:type="dxa"/>
          </w:tcPr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Объем часов</w:t>
            </w:r>
          </w:p>
        </w:tc>
        <w:tc>
          <w:tcPr>
            <w:tcW w:w="1326" w:type="dxa"/>
          </w:tcPr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Уровень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освоения*</w:t>
            </w:r>
          </w:p>
        </w:tc>
      </w:tr>
      <w:tr w:rsidR="0007407B" w:rsidRPr="00C34AB8" w:rsidTr="00012376">
        <w:trPr>
          <w:trHeight w:val="1132"/>
        </w:trPr>
        <w:tc>
          <w:tcPr>
            <w:tcW w:w="1951" w:type="dxa"/>
            <w:vMerge w:val="restart"/>
          </w:tcPr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cap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Раздел 1</w:t>
            </w:r>
            <w:r w:rsidRPr="00C34AB8">
              <w:rPr>
                <w:sz w:val="24"/>
                <w:szCs w:val="24"/>
              </w:rPr>
              <w:t xml:space="preserve"> </w:t>
            </w:r>
            <w:r w:rsidR="001D502A" w:rsidRPr="00C34AB8">
              <w:rPr>
                <w:sz w:val="24"/>
                <w:szCs w:val="24"/>
              </w:rPr>
              <w:t>Введ</w:t>
            </w:r>
            <w:r w:rsidR="001D502A" w:rsidRPr="00C34AB8">
              <w:rPr>
                <w:sz w:val="24"/>
                <w:szCs w:val="24"/>
              </w:rPr>
              <w:t>е</w:t>
            </w:r>
            <w:r w:rsidR="001D502A" w:rsidRPr="00C34AB8">
              <w:rPr>
                <w:sz w:val="24"/>
                <w:szCs w:val="24"/>
              </w:rPr>
              <w:t>ние</w:t>
            </w:r>
            <w:r w:rsidR="00673F67" w:rsidRPr="00C34AB8">
              <w:rPr>
                <w:sz w:val="24"/>
                <w:szCs w:val="24"/>
              </w:rPr>
              <w:t>.</w:t>
            </w:r>
            <w:r w:rsidR="00042149" w:rsidRPr="00C34AB8">
              <w:rPr>
                <w:sz w:val="24"/>
                <w:szCs w:val="24"/>
              </w:rPr>
              <w:t xml:space="preserve"> </w:t>
            </w:r>
            <w:r w:rsidR="00746BBE" w:rsidRPr="00C34AB8">
              <w:rPr>
                <w:bCs/>
                <w:sz w:val="24"/>
                <w:szCs w:val="24"/>
              </w:rPr>
              <w:t>[</w:t>
            </w:r>
            <w:r w:rsidR="00F93467" w:rsidRPr="00C34AB8">
              <w:rPr>
                <w:bCs/>
                <w:sz w:val="24"/>
                <w:szCs w:val="24"/>
              </w:rPr>
              <w:t>1-2</w:t>
            </w:r>
            <w:r w:rsidR="00042149" w:rsidRPr="00C34AB8">
              <w:rPr>
                <w:bCs/>
                <w:sz w:val="24"/>
                <w:szCs w:val="24"/>
              </w:rPr>
              <w:t>]</w:t>
            </w:r>
          </w:p>
        </w:tc>
        <w:tc>
          <w:tcPr>
            <w:tcW w:w="5666" w:type="dxa"/>
          </w:tcPr>
          <w:p w:rsidR="0007407B" w:rsidRPr="00C34AB8" w:rsidRDefault="0007407B" w:rsidP="00C34AB8">
            <w:pPr>
              <w:pStyle w:val="21"/>
              <w:spacing w:after="0" w:line="240" w:lineRule="auto"/>
            </w:pPr>
            <w:r w:rsidRPr="00C34AB8">
              <w:rPr>
                <w:b/>
              </w:rPr>
              <w:t>Тема 1</w:t>
            </w:r>
            <w:r w:rsidRPr="00C34AB8">
              <w:t xml:space="preserve"> </w:t>
            </w:r>
            <w:r w:rsidR="001D502A" w:rsidRPr="00C34AB8">
              <w:rPr>
                <w:color w:val="000000"/>
                <w:highlight w:val="white"/>
              </w:rPr>
              <w:t>Ретроспективный анализ развития си</w:t>
            </w:r>
            <w:r w:rsidR="001D502A" w:rsidRPr="00C34AB8">
              <w:rPr>
                <w:color w:val="000000"/>
                <w:highlight w:val="white"/>
              </w:rPr>
              <w:t>с</w:t>
            </w:r>
            <w:r w:rsidR="001D502A" w:rsidRPr="00C34AB8">
              <w:rPr>
                <w:color w:val="000000"/>
                <w:highlight w:val="white"/>
              </w:rPr>
              <w:t>темы автотехобслуживания в СССР и  РФ.</w:t>
            </w:r>
          </w:p>
          <w:p w:rsidR="0007407B" w:rsidRPr="00C34AB8" w:rsidRDefault="0007407B" w:rsidP="00C34AB8">
            <w:pPr>
              <w:pStyle w:val="21"/>
              <w:spacing w:after="0" w:line="240" w:lineRule="auto"/>
            </w:pPr>
            <w:r w:rsidRPr="00C34AB8">
              <w:rPr>
                <w:b/>
              </w:rPr>
              <w:t>Тема 2</w:t>
            </w:r>
            <w:r w:rsidRPr="00C34AB8">
              <w:t xml:space="preserve"> </w:t>
            </w:r>
            <w:r w:rsidR="001D502A" w:rsidRPr="00C34AB8">
              <w:rPr>
                <w:color w:val="000000"/>
                <w:highlight w:val="white"/>
              </w:rPr>
              <w:t>Современное состояние системы.</w:t>
            </w:r>
            <w:r w:rsidRPr="00C34AB8">
              <w:t xml:space="preserve"> </w:t>
            </w:r>
          </w:p>
          <w:p w:rsidR="001D502A" w:rsidRPr="00C34AB8" w:rsidRDefault="0007407B" w:rsidP="00C34AB8">
            <w:pPr>
              <w:pStyle w:val="21"/>
              <w:spacing w:after="0" w:line="240" w:lineRule="auto"/>
              <w:rPr>
                <w:b/>
              </w:rPr>
            </w:pPr>
            <w:r w:rsidRPr="00C34AB8">
              <w:rPr>
                <w:b/>
              </w:rPr>
              <w:t>Тема 3</w:t>
            </w:r>
            <w:r w:rsidRPr="00C34AB8">
              <w:t xml:space="preserve"> </w:t>
            </w:r>
            <w:r w:rsidR="001D502A" w:rsidRPr="00C34AB8">
              <w:rPr>
                <w:color w:val="000000"/>
                <w:highlight w:val="white"/>
              </w:rPr>
              <w:t>Парк легковых автомобилей, принадлеж</w:t>
            </w:r>
            <w:r w:rsidR="001D502A" w:rsidRPr="00C34AB8">
              <w:rPr>
                <w:color w:val="000000"/>
                <w:highlight w:val="white"/>
              </w:rPr>
              <w:t>а</w:t>
            </w:r>
            <w:r w:rsidR="001D502A" w:rsidRPr="00C34AB8">
              <w:rPr>
                <w:color w:val="000000"/>
                <w:highlight w:val="white"/>
              </w:rPr>
              <w:t>щих гражданам.</w:t>
            </w:r>
          </w:p>
          <w:p w:rsidR="001D502A" w:rsidRPr="00C34AB8" w:rsidRDefault="0007407B" w:rsidP="00C34AB8">
            <w:pPr>
              <w:pStyle w:val="21"/>
              <w:spacing w:after="0" w:line="240" w:lineRule="auto"/>
              <w:rPr>
                <w:color w:val="000000"/>
              </w:rPr>
            </w:pPr>
            <w:r w:rsidRPr="00C34AB8">
              <w:rPr>
                <w:b/>
              </w:rPr>
              <w:t>Тема 4</w:t>
            </w:r>
            <w:r w:rsidRPr="00C34AB8">
              <w:t xml:space="preserve"> </w:t>
            </w:r>
            <w:r w:rsidR="001D502A" w:rsidRPr="00C34AB8">
              <w:rPr>
                <w:color w:val="000000"/>
                <w:highlight w:val="white"/>
              </w:rPr>
              <w:t>Уровень удовлетворения производственно-технической базы (ПТБ) автотехобсл</w:t>
            </w:r>
            <w:r w:rsidR="001D502A" w:rsidRPr="00C34AB8">
              <w:rPr>
                <w:color w:val="000000"/>
                <w:highlight w:val="white"/>
              </w:rPr>
              <w:t>у</w:t>
            </w:r>
            <w:r w:rsidR="001D502A" w:rsidRPr="00C34AB8">
              <w:rPr>
                <w:color w:val="000000"/>
                <w:highlight w:val="white"/>
              </w:rPr>
              <w:t>живания.</w:t>
            </w:r>
          </w:p>
          <w:p w:rsidR="00042149" w:rsidRPr="00C34AB8" w:rsidRDefault="00042149" w:rsidP="00C34AB8">
            <w:pPr>
              <w:pStyle w:val="21"/>
              <w:spacing w:after="0" w:line="240" w:lineRule="auto"/>
            </w:pPr>
            <w:r w:rsidRPr="00C34AB8">
              <w:rPr>
                <w:b/>
              </w:rPr>
              <w:t>Тема 5</w:t>
            </w:r>
            <w:r w:rsidRPr="00C34AB8">
              <w:t xml:space="preserve"> </w:t>
            </w:r>
            <w:r w:rsidR="001D502A" w:rsidRPr="00C34AB8">
              <w:rPr>
                <w:color w:val="000000"/>
                <w:highlight w:val="white"/>
              </w:rPr>
              <w:t>Обеспечение запасными частями.</w:t>
            </w:r>
          </w:p>
          <w:p w:rsidR="00042149" w:rsidRPr="00C34AB8" w:rsidRDefault="00042149" w:rsidP="00C34AB8">
            <w:pPr>
              <w:pStyle w:val="21"/>
              <w:spacing w:after="0" w:line="240" w:lineRule="auto"/>
            </w:pPr>
            <w:r w:rsidRPr="00C34AB8">
              <w:rPr>
                <w:b/>
              </w:rPr>
              <w:t>Тема 6</w:t>
            </w:r>
            <w:r w:rsidRPr="00C34AB8">
              <w:t xml:space="preserve"> </w:t>
            </w:r>
            <w:r w:rsidR="001D502A" w:rsidRPr="00C34AB8">
              <w:rPr>
                <w:color w:val="000000"/>
                <w:highlight w:val="white"/>
              </w:rPr>
              <w:t>Организационная структура.</w:t>
            </w:r>
          </w:p>
          <w:p w:rsidR="00042149" w:rsidRPr="00C34AB8" w:rsidRDefault="00042149" w:rsidP="00C34AB8">
            <w:pPr>
              <w:pStyle w:val="21"/>
              <w:spacing w:after="0" w:line="240" w:lineRule="auto"/>
              <w:rPr>
                <w:color w:val="000000"/>
              </w:rPr>
            </w:pPr>
            <w:r w:rsidRPr="00C34AB8">
              <w:rPr>
                <w:b/>
              </w:rPr>
              <w:t>Тема 7</w:t>
            </w:r>
            <w:r w:rsidR="006473E2" w:rsidRPr="00C34AB8">
              <w:rPr>
                <w:b/>
              </w:rPr>
              <w:t xml:space="preserve"> </w:t>
            </w:r>
            <w:r w:rsidR="001D502A" w:rsidRPr="00C34AB8">
              <w:rPr>
                <w:color w:val="000000"/>
                <w:highlight w:val="white"/>
              </w:rPr>
              <w:t>Общая характеристика дисциплины и пор</w:t>
            </w:r>
            <w:r w:rsidR="001D502A" w:rsidRPr="00C34AB8">
              <w:rPr>
                <w:color w:val="000000"/>
                <w:highlight w:val="white"/>
              </w:rPr>
              <w:t>я</w:t>
            </w:r>
            <w:r w:rsidR="001D502A" w:rsidRPr="00C34AB8">
              <w:rPr>
                <w:color w:val="000000"/>
                <w:highlight w:val="white"/>
              </w:rPr>
              <w:t>док её изучения.</w:t>
            </w:r>
          </w:p>
          <w:p w:rsidR="001D502A" w:rsidRPr="00C34AB8" w:rsidRDefault="001D502A" w:rsidP="00C34AB8">
            <w:pPr>
              <w:pStyle w:val="21"/>
              <w:spacing w:after="0" w:line="240" w:lineRule="auto"/>
              <w:rPr>
                <w:b/>
                <w:caps/>
              </w:rPr>
            </w:pPr>
            <w:r w:rsidRPr="00C34AB8">
              <w:rPr>
                <w:b/>
              </w:rPr>
              <w:t xml:space="preserve">Тема 8 </w:t>
            </w:r>
            <w:r w:rsidRPr="00C34AB8">
              <w:rPr>
                <w:color w:val="000000"/>
                <w:highlight w:val="white"/>
              </w:rPr>
              <w:t>Парк легковых автомобилей, принадлеж</w:t>
            </w:r>
            <w:r w:rsidRPr="00C34AB8">
              <w:rPr>
                <w:color w:val="000000"/>
                <w:highlight w:val="white"/>
              </w:rPr>
              <w:t>а</w:t>
            </w:r>
            <w:r w:rsidRPr="00C34AB8">
              <w:rPr>
                <w:color w:val="000000"/>
                <w:highlight w:val="white"/>
              </w:rPr>
              <w:t>щих населению.</w:t>
            </w:r>
          </w:p>
        </w:tc>
        <w:tc>
          <w:tcPr>
            <w:tcW w:w="1065" w:type="dxa"/>
          </w:tcPr>
          <w:p w:rsid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</w:t>
            </w:r>
          </w:p>
          <w:p w:rsidR="00740F76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AB8" w:rsidRDefault="00C34AB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74DFF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5</w:t>
            </w:r>
          </w:p>
        </w:tc>
        <w:tc>
          <w:tcPr>
            <w:tcW w:w="1326" w:type="dxa"/>
          </w:tcPr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</w:tc>
      </w:tr>
      <w:tr w:rsidR="0007407B" w:rsidRPr="00C34AB8" w:rsidTr="00012376">
        <w:trPr>
          <w:trHeight w:val="609"/>
        </w:trPr>
        <w:tc>
          <w:tcPr>
            <w:tcW w:w="1951" w:type="dxa"/>
            <w:vMerge/>
          </w:tcPr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66" w:type="dxa"/>
          </w:tcPr>
          <w:p w:rsidR="0007407B" w:rsidRPr="00C34AB8" w:rsidRDefault="00573F10" w:rsidP="00C34AB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Практические занятия</w:t>
            </w:r>
            <w:r w:rsidR="0007407B" w:rsidRPr="00C34AB8">
              <w:rPr>
                <w:b/>
                <w:bCs/>
                <w:sz w:val="24"/>
                <w:szCs w:val="24"/>
              </w:rPr>
              <w:t xml:space="preserve"> 1</w:t>
            </w:r>
            <w:r w:rsidR="0007407B" w:rsidRPr="00C34AB8">
              <w:rPr>
                <w:sz w:val="24"/>
                <w:szCs w:val="24"/>
              </w:rPr>
              <w:t xml:space="preserve"> 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Анализ спроса и реализ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ции запасных частей.</w:t>
            </w:r>
            <w:r w:rsidR="00986CF3" w:rsidRPr="00C34AB8">
              <w:rPr>
                <w:color w:val="000000"/>
                <w:sz w:val="24"/>
                <w:szCs w:val="24"/>
                <w:highlight w:val="white"/>
              </w:rPr>
              <w:t xml:space="preserve"> 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Первичный  документ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оборот  на  СТОА.</w:t>
            </w:r>
            <w:r w:rsidR="0007407B" w:rsidRPr="00C34AB8">
              <w:rPr>
                <w:sz w:val="24"/>
                <w:szCs w:val="24"/>
              </w:rPr>
              <w:t xml:space="preserve"> </w:t>
            </w:r>
            <w:r w:rsidR="0007407B" w:rsidRPr="00C34AB8">
              <w:rPr>
                <w:sz w:val="24"/>
                <w:szCs w:val="24"/>
                <w:lang w:eastAsia="ru-RU"/>
              </w:rPr>
              <w:t xml:space="preserve"> </w:t>
            </w:r>
            <w:r w:rsidR="00F93467" w:rsidRPr="00C34AB8">
              <w:rPr>
                <w:bCs/>
                <w:sz w:val="24"/>
                <w:szCs w:val="24"/>
              </w:rPr>
              <w:t>[1-2]</w:t>
            </w:r>
          </w:p>
        </w:tc>
        <w:tc>
          <w:tcPr>
            <w:tcW w:w="1065" w:type="dxa"/>
          </w:tcPr>
          <w:p w:rsidR="0007407B" w:rsidRPr="00C34AB8" w:rsidRDefault="00174DFF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4</w:t>
            </w:r>
          </w:p>
        </w:tc>
        <w:tc>
          <w:tcPr>
            <w:tcW w:w="1326" w:type="dxa"/>
          </w:tcPr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</w:tc>
      </w:tr>
      <w:tr w:rsidR="0007407B" w:rsidRPr="00C34AB8" w:rsidTr="00012376">
        <w:tc>
          <w:tcPr>
            <w:tcW w:w="1951" w:type="dxa"/>
            <w:vMerge/>
          </w:tcPr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5666" w:type="dxa"/>
          </w:tcPr>
          <w:p w:rsidR="00986CF3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color w:val="000000"/>
                <w:sz w:val="24"/>
                <w:szCs w:val="24"/>
                <w:highlight w:val="white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  <w:r w:rsidR="00986CF3" w:rsidRPr="00C34AB8">
              <w:rPr>
                <w:b/>
                <w:bCs/>
                <w:color w:val="000000"/>
                <w:sz w:val="24"/>
                <w:szCs w:val="24"/>
                <w:highlight w:val="white"/>
              </w:rPr>
              <w:t xml:space="preserve"> </w:t>
            </w:r>
          </w:p>
          <w:p w:rsidR="0007407B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</w:p>
        </w:tc>
        <w:tc>
          <w:tcPr>
            <w:tcW w:w="1065" w:type="dxa"/>
          </w:tcPr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7407B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25</w:t>
            </w:r>
          </w:p>
        </w:tc>
        <w:tc>
          <w:tcPr>
            <w:tcW w:w="1326" w:type="dxa"/>
          </w:tcPr>
          <w:p w:rsidR="0007407B" w:rsidRPr="00C34AB8" w:rsidRDefault="0007407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</w:tc>
      </w:tr>
      <w:tr w:rsidR="008B270F" w:rsidRPr="00C34AB8" w:rsidTr="00012376">
        <w:tc>
          <w:tcPr>
            <w:tcW w:w="1951" w:type="dxa"/>
          </w:tcPr>
          <w:p w:rsidR="00042149" w:rsidRPr="00C34AB8" w:rsidRDefault="0088618E" w:rsidP="00C34AB8">
            <w:pPr>
              <w:pStyle w:val="33"/>
              <w:spacing w:after="0" w:line="240" w:lineRule="auto"/>
              <w:ind w:left="0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 xml:space="preserve">Раздел 2 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Ос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бенности эк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с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плуатации транспор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т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ных средств насел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е</w:t>
            </w:r>
            <w:r w:rsidR="001D502A" w:rsidRPr="00C34AB8">
              <w:rPr>
                <w:bCs/>
                <w:color w:val="000000"/>
                <w:sz w:val="24"/>
                <w:szCs w:val="24"/>
                <w:highlight w:val="white"/>
              </w:rPr>
              <w:t>ния</w:t>
            </w:r>
            <w:r w:rsidR="00042149" w:rsidRPr="00C34AB8">
              <w:rPr>
                <w:sz w:val="24"/>
                <w:szCs w:val="24"/>
              </w:rPr>
              <w:t xml:space="preserve"> </w:t>
            </w:r>
            <w:r w:rsidR="00F93467" w:rsidRPr="00C34AB8">
              <w:rPr>
                <w:bCs/>
                <w:sz w:val="24"/>
                <w:szCs w:val="24"/>
              </w:rPr>
              <w:t>[1-2]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caps/>
                <w:sz w:val="24"/>
                <w:szCs w:val="24"/>
              </w:rPr>
            </w:pPr>
          </w:p>
        </w:tc>
        <w:tc>
          <w:tcPr>
            <w:tcW w:w="5666" w:type="dxa"/>
          </w:tcPr>
          <w:p w:rsidR="00042149" w:rsidRPr="00C34AB8" w:rsidRDefault="00042149" w:rsidP="00C34AB8">
            <w:pPr>
              <w:pStyle w:val="33"/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1</w:t>
            </w:r>
            <w:r w:rsidR="003B6DF7" w:rsidRPr="00C34AB8">
              <w:rPr>
                <w:sz w:val="24"/>
                <w:szCs w:val="24"/>
              </w:rPr>
              <w:t xml:space="preserve"> </w:t>
            </w:r>
            <w:r w:rsidR="001D502A" w:rsidRPr="00C34AB8">
              <w:rPr>
                <w:color w:val="000000"/>
                <w:sz w:val="24"/>
                <w:szCs w:val="24"/>
                <w:highlight w:val="white"/>
              </w:rPr>
              <w:t>Сезонный характер.</w:t>
            </w:r>
            <w:r w:rsidRPr="00C34AB8">
              <w:rPr>
                <w:sz w:val="24"/>
                <w:szCs w:val="24"/>
              </w:rPr>
              <w:t xml:space="preserve"> </w:t>
            </w:r>
          </w:p>
          <w:p w:rsidR="00042149" w:rsidRPr="00C34AB8" w:rsidRDefault="003B6DF7" w:rsidP="00C34AB8">
            <w:pPr>
              <w:pStyle w:val="33"/>
              <w:spacing w:after="0" w:line="240" w:lineRule="auto"/>
              <w:ind w:left="0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2</w:t>
            </w:r>
            <w:r w:rsidRPr="00C34AB8">
              <w:rPr>
                <w:sz w:val="24"/>
                <w:szCs w:val="24"/>
              </w:rPr>
              <w:t xml:space="preserve"> </w:t>
            </w:r>
            <w:r w:rsidR="001D502A" w:rsidRPr="00C34AB8">
              <w:rPr>
                <w:color w:val="000000"/>
                <w:sz w:val="24"/>
                <w:szCs w:val="24"/>
                <w:highlight w:val="white"/>
              </w:rPr>
              <w:t>Малая интенсивность эксплуатации. Хран</w:t>
            </w:r>
            <w:r w:rsidR="001D502A" w:rsidRPr="00C34AB8">
              <w:rPr>
                <w:color w:val="000000"/>
                <w:sz w:val="24"/>
                <w:szCs w:val="24"/>
                <w:highlight w:val="white"/>
              </w:rPr>
              <w:t>е</w:t>
            </w:r>
            <w:r w:rsidR="001D502A" w:rsidRPr="00C34AB8">
              <w:rPr>
                <w:color w:val="000000"/>
                <w:sz w:val="24"/>
                <w:szCs w:val="24"/>
                <w:highlight w:val="white"/>
              </w:rPr>
              <w:t>ние автомобилей</w:t>
            </w:r>
            <w:r w:rsidR="00042149" w:rsidRPr="00C34AB8">
              <w:rPr>
                <w:sz w:val="24"/>
                <w:szCs w:val="24"/>
              </w:rPr>
              <w:t xml:space="preserve">. </w:t>
            </w:r>
          </w:p>
          <w:p w:rsidR="00042149" w:rsidRPr="00C34AB8" w:rsidRDefault="003B6DF7" w:rsidP="00C34AB8">
            <w:pPr>
              <w:pStyle w:val="33"/>
              <w:spacing w:after="0" w:line="240" w:lineRule="auto"/>
              <w:ind w:left="0"/>
              <w:jc w:val="both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3</w:t>
            </w:r>
            <w:r w:rsidRPr="00C34AB8">
              <w:rPr>
                <w:sz w:val="24"/>
                <w:szCs w:val="24"/>
              </w:rPr>
              <w:t xml:space="preserve"> </w:t>
            </w:r>
            <w:r w:rsidR="001D502A" w:rsidRPr="00C34AB8">
              <w:rPr>
                <w:color w:val="000000"/>
                <w:sz w:val="24"/>
                <w:szCs w:val="24"/>
                <w:highlight w:val="white"/>
              </w:rPr>
              <w:t>Обращаемость владельцев автомобилей на СТОА.</w:t>
            </w:r>
          </w:p>
          <w:p w:rsidR="00986CF3" w:rsidRPr="00C34AB8" w:rsidRDefault="00573F10" w:rsidP="00C34AB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sz w:val="24"/>
                <w:szCs w:val="24"/>
                <w:highlight w:val="white"/>
              </w:rPr>
            </w:pPr>
            <w:r w:rsidRPr="00C34AB8">
              <w:rPr>
                <w:b/>
                <w:bCs/>
                <w:sz w:val="24"/>
                <w:szCs w:val="24"/>
              </w:rPr>
              <w:t>Практические занятия</w:t>
            </w:r>
            <w:r w:rsidR="0088618E" w:rsidRPr="00C34AB8">
              <w:rPr>
                <w:bCs/>
                <w:sz w:val="24"/>
                <w:szCs w:val="24"/>
              </w:rPr>
              <w:t xml:space="preserve"> </w:t>
            </w:r>
            <w:r w:rsidR="0007407B" w:rsidRPr="00C34AB8">
              <w:rPr>
                <w:bCs/>
                <w:sz w:val="24"/>
                <w:szCs w:val="24"/>
              </w:rPr>
              <w:t>2</w:t>
            </w:r>
            <w:r w:rsidR="005E0BC1" w:rsidRPr="00C34AB8">
              <w:rPr>
                <w:b/>
                <w:sz w:val="24"/>
                <w:szCs w:val="24"/>
              </w:rPr>
              <w:t xml:space="preserve"> 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Разработка проекта дог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вора ТО и ремонта АМТС и акта приема-передачи АМТС</w:t>
            </w:r>
          </w:p>
          <w:p w:rsidR="00F93467" w:rsidRPr="00C34AB8" w:rsidRDefault="00F93467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Cs/>
                <w:sz w:val="24"/>
                <w:szCs w:val="24"/>
              </w:rPr>
            </w:pPr>
            <w:r w:rsidRPr="00C34AB8">
              <w:rPr>
                <w:bCs/>
                <w:sz w:val="24"/>
                <w:szCs w:val="24"/>
              </w:rPr>
              <w:t>[1-2]</w:t>
            </w:r>
          </w:p>
          <w:p w:rsidR="0088618E" w:rsidRPr="00C34AB8" w:rsidRDefault="0088618E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88618E" w:rsidRPr="00C34AB8" w:rsidRDefault="00986CF3" w:rsidP="00C34AB8">
            <w:pPr>
              <w:pStyle w:val="21"/>
              <w:spacing w:after="0" w:line="240" w:lineRule="auto"/>
              <w:rPr>
                <w:caps/>
              </w:rPr>
            </w:pPr>
            <w:r w:rsidRPr="00C34AB8">
              <w:rPr>
                <w:bCs/>
                <w:color w:val="000000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  <w:r w:rsidR="0007407B" w:rsidRPr="00C34AB8">
              <w:t>.</w:t>
            </w:r>
          </w:p>
        </w:tc>
        <w:tc>
          <w:tcPr>
            <w:tcW w:w="1065" w:type="dxa"/>
          </w:tcPr>
          <w:p w:rsidR="0021200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740F76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740F76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740F76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  <w:p w:rsidR="00740F76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  <w:p w:rsidR="0007407B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</w:t>
            </w:r>
            <w:r w:rsidR="00740F76" w:rsidRPr="00C34AB8">
              <w:rPr>
                <w:caps/>
                <w:sz w:val="24"/>
                <w:szCs w:val="24"/>
              </w:rPr>
              <w:t>4</w:t>
            </w:r>
            <w:r w:rsidR="005E0BC1" w:rsidRPr="00C34AB8">
              <w:rPr>
                <w:caps/>
                <w:sz w:val="24"/>
                <w:szCs w:val="24"/>
              </w:rPr>
              <w:t>,00</w:t>
            </w:r>
          </w:p>
          <w:p w:rsidR="005E0BC1" w:rsidRPr="00C34AB8" w:rsidRDefault="005E0B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12376" w:rsidRDefault="000123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7407B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25</w:t>
            </w:r>
          </w:p>
        </w:tc>
        <w:tc>
          <w:tcPr>
            <w:tcW w:w="1326" w:type="dxa"/>
          </w:tcPr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2</w:t>
            </w:r>
          </w:p>
        </w:tc>
      </w:tr>
      <w:tr w:rsidR="001D511C" w:rsidRPr="00C34AB8" w:rsidTr="00012376">
        <w:tc>
          <w:tcPr>
            <w:tcW w:w="1951" w:type="dxa"/>
          </w:tcPr>
          <w:p w:rsidR="001D511C" w:rsidRPr="00C34AB8" w:rsidRDefault="0088618E" w:rsidP="00C34AB8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C34AB8">
              <w:rPr>
                <w:sz w:val="24"/>
                <w:szCs w:val="24"/>
              </w:rPr>
              <w:t>Раздел</w:t>
            </w:r>
            <w:r w:rsidR="001D511C" w:rsidRPr="00C34AB8">
              <w:rPr>
                <w:sz w:val="24"/>
                <w:szCs w:val="24"/>
              </w:rPr>
              <w:t xml:space="preserve"> 3</w:t>
            </w:r>
            <w:r w:rsidR="0003245D" w:rsidRPr="00C34AB8">
              <w:rPr>
                <w:sz w:val="24"/>
                <w:szCs w:val="24"/>
              </w:rPr>
              <w:t xml:space="preserve"> </w:t>
            </w:r>
            <w:r w:rsidR="001D502A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Сист</w:t>
            </w:r>
            <w:r w:rsidR="001D502A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е</w:t>
            </w:r>
            <w:r w:rsidR="001D502A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ма технического серв</w:t>
            </w:r>
            <w:r w:rsidR="001D502A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и</w:t>
            </w:r>
            <w:r w:rsidR="001D502A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са</w:t>
            </w:r>
            <w:r w:rsidR="001D502A" w:rsidRPr="00C34AB8">
              <w:rPr>
                <w:b w:val="0"/>
                <w:sz w:val="24"/>
                <w:szCs w:val="24"/>
              </w:rPr>
              <w:t xml:space="preserve"> </w:t>
            </w:r>
            <w:r w:rsidR="003B6DF7" w:rsidRPr="00C34AB8">
              <w:rPr>
                <w:b w:val="0"/>
                <w:sz w:val="24"/>
                <w:szCs w:val="24"/>
              </w:rPr>
              <w:t>[</w:t>
            </w:r>
            <w:r w:rsidR="00746BBE" w:rsidRPr="00C34AB8">
              <w:rPr>
                <w:bCs/>
                <w:sz w:val="24"/>
                <w:szCs w:val="24"/>
              </w:rPr>
              <w:t>1-</w:t>
            </w:r>
            <w:r w:rsidR="00F93467" w:rsidRPr="00C34AB8">
              <w:rPr>
                <w:bCs/>
                <w:sz w:val="24"/>
                <w:szCs w:val="24"/>
              </w:rPr>
              <w:t>2</w:t>
            </w:r>
            <w:r w:rsidR="001D511C" w:rsidRPr="00C34AB8">
              <w:rPr>
                <w:b w:val="0"/>
                <w:sz w:val="24"/>
                <w:szCs w:val="24"/>
              </w:rPr>
              <w:t>]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</w:tc>
        <w:tc>
          <w:tcPr>
            <w:tcW w:w="5666" w:type="dxa"/>
          </w:tcPr>
          <w:p w:rsidR="003B6DF7" w:rsidRPr="00C34AB8" w:rsidRDefault="003B6DF7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C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1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Понятие и основные функции автосе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р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виса и фирменного обслуживания.</w:t>
            </w:r>
          </w:p>
          <w:p w:rsidR="00140933" w:rsidRPr="00C34AB8" w:rsidRDefault="003B6DF7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olor w:val="000000"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2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 xml:space="preserve">Механизм формирования рынка услуг РФ. </w:t>
            </w:r>
          </w:p>
          <w:p w:rsidR="003B6DF7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C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3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Государственное регулирование  разв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и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тия  технического сервиса.</w:t>
            </w:r>
          </w:p>
          <w:p w:rsidR="003B6DF7" w:rsidRPr="00C34AB8" w:rsidRDefault="003B6DF7" w:rsidP="00C34AB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 xml:space="preserve">Тема </w:t>
            </w:r>
            <w:r w:rsidR="00140933" w:rsidRPr="00C34AB8">
              <w:rPr>
                <w:b/>
                <w:sz w:val="24"/>
                <w:szCs w:val="24"/>
              </w:rPr>
              <w:t>4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Механизм формирования рынка услуг США и западной европы</w:t>
            </w:r>
            <w:r w:rsidRPr="00C34AB8">
              <w:rPr>
                <w:bCs/>
                <w:sz w:val="24"/>
                <w:szCs w:val="24"/>
              </w:rPr>
              <w:t>.</w:t>
            </w:r>
            <w:r w:rsidRPr="00C34AB8">
              <w:rPr>
                <w:sz w:val="24"/>
                <w:szCs w:val="24"/>
              </w:rPr>
              <w:t xml:space="preserve"> </w:t>
            </w:r>
          </w:p>
          <w:p w:rsidR="005E0BC1" w:rsidRPr="00C34AB8" w:rsidRDefault="00573F10" w:rsidP="00C34AB8">
            <w:pPr>
              <w:pStyle w:val="a7"/>
              <w:jc w:val="both"/>
              <w:rPr>
                <w:b w:val="0"/>
                <w:sz w:val="24"/>
                <w:szCs w:val="24"/>
              </w:rPr>
            </w:pPr>
            <w:r w:rsidRPr="00C34AB8">
              <w:rPr>
                <w:bCs/>
                <w:sz w:val="24"/>
                <w:szCs w:val="24"/>
              </w:rPr>
              <w:t>Практические занятия</w:t>
            </w:r>
            <w:r w:rsidR="00894D6E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5E0BC1" w:rsidRPr="00C34AB8">
              <w:rPr>
                <w:bCs/>
                <w:sz w:val="24"/>
                <w:szCs w:val="24"/>
              </w:rPr>
              <w:t>3</w:t>
            </w:r>
            <w:r w:rsidR="005E0BC1" w:rsidRPr="00C34AB8">
              <w:rPr>
                <w:b w:val="0"/>
                <w:sz w:val="24"/>
                <w:szCs w:val="24"/>
              </w:rPr>
              <w:t xml:space="preserve"> 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Экономическое обосн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вание строительства автосервиса</w:t>
            </w:r>
            <w:r w:rsidR="005E0BC1" w:rsidRPr="00C34AB8">
              <w:rPr>
                <w:b w:val="0"/>
                <w:sz w:val="24"/>
                <w:szCs w:val="24"/>
              </w:rPr>
              <w:t xml:space="preserve"> </w:t>
            </w:r>
            <w:r w:rsidR="004C5132" w:rsidRPr="00C34AB8">
              <w:rPr>
                <w:b w:val="0"/>
                <w:sz w:val="24"/>
                <w:szCs w:val="24"/>
              </w:rPr>
              <w:t>[</w:t>
            </w:r>
            <w:r w:rsidR="00F93467" w:rsidRPr="00C34AB8">
              <w:rPr>
                <w:b w:val="0"/>
                <w:sz w:val="24"/>
                <w:szCs w:val="24"/>
              </w:rPr>
              <w:t>1-2</w:t>
            </w:r>
            <w:r w:rsidR="005E0BC1" w:rsidRPr="00C34AB8">
              <w:rPr>
                <w:b w:val="0"/>
                <w:sz w:val="24"/>
                <w:szCs w:val="24"/>
              </w:rPr>
              <w:t xml:space="preserve">]. </w:t>
            </w:r>
          </w:p>
          <w:p w:rsidR="005E0BC1" w:rsidRPr="00C34AB8" w:rsidRDefault="005E0B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5E0BC1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  <w:r w:rsidR="005E0BC1" w:rsidRPr="00C34AB8">
              <w:rPr>
                <w:sz w:val="24"/>
                <w:szCs w:val="24"/>
              </w:rPr>
              <w:t>.</w:t>
            </w:r>
          </w:p>
        </w:tc>
        <w:tc>
          <w:tcPr>
            <w:tcW w:w="1065" w:type="dxa"/>
          </w:tcPr>
          <w:p w:rsidR="007936A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</w:t>
            </w:r>
            <w:r w:rsidR="00FB6858" w:rsidRPr="00C34AB8">
              <w:rPr>
                <w:caps/>
                <w:sz w:val="24"/>
                <w:szCs w:val="24"/>
              </w:rPr>
              <w:t xml:space="preserve">  </w:t>
            </w:r>
            <w:r w:rsidRPr="00C34AB8">
              <w:rPr>
                <w:caps/>
                <w:sz w:val="24"/>
                <w:szCs w:val="24"/>
              </w:rPr>
              <w:t xml:space="preserve"> 1</w:t>
            </w:r>
          </w:p>
          <w:p w:rsidR="00140933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 </w:t>
            </w:r>
            <w:r w:rsidR="00FB6858" w:rsidRPr="00C34AB8">
              <w:rPr>
                <w:caps/>
                <w:sz w:val="24"/>
                <w:szCs w:val="24"/>
              </w:rPr>
              <w:t xml:space="preserve">  </w:t>
            </w:r>
            <w:r w:rsidRPr="00C34AB8">
              <w:rPr>
                <w:caps/>
                <w:sz w:val="24"/>
                <w:szCs w:val="24"/>
              </w:rPr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 </w:t>
            </w:r>
            <w:r w:rsidR="00FB6858" w:rsidRPr="00C34AB8">
              <w:rPr>
                <w:caps/>
                <w:sz w:val="24"/>
                <w:szCs w:val="24"/>
              </w:rPr>
              <w:t xml:space="preserve">  </w:t>
            </w:r>
            <w:r w:rsidRPr="00C34AB8">
              <w:rPr>
                <w:caps/>
                <w:sz w:val="24"/>
                <w:szCs w:val="24"/>
              </w:rPr>
              <w:t xml:space="preserve">1 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</w:t>
            </w:r>
            <w:r w:rsidR="00FB6858" w:rsidRPr="00C34AB8">
              <w:rPr>
                <w:caps/>
                <w:sz w:val="24"/>
                <w:szCs w:val="24"/>
              </w:rPr>
              <w:t xml:space="preserve">  </w:t>
            </w:r>
            <w:r w:rsidRPr="00C34AB8">
              <w:rPr>
                <w:caps/>
                <w:sz w:val="24"/>
                <w:szCs w:val="24"/>
              </w:rPr>
              <w:t xml:space="preserve"> 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  <w:p w:rsidR="00C34AB8" w:rsidRDefault="00C34AB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5E0BC1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4</w:t>
            </w:r>
            <w:r w:rsidR="005E0BC1" w:rsidRPr="00C34AB8">
              <w:rPr>
                <w:caps/>
                <w:sz w:val="24"/>
                <w:szCs w:val="24"/>
              </w:rPr>
              <w:t>,00</w:t>
            </w:r>
          </w:p>
          <w:p w:rsidR="005E0BC1" w:rsidRPr="00C34AB8" w:rsidRDefault="005E0B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5E0BC1" w:rsidRPr="00C34AB8" w:rsidRDefault="005E0B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5E0BC1" w:rsidRPr="00C34AB8" w:rsidRDefault="00193EE0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</w:t>
            </w:r>
            <w:r w:rsidR="00140933" w:rsidRPr="00C34AB8">
              <w:rPr>
                <w:caps/>
                <w:sz w:val="24"/>
                <w:szCs w:val="24"/>
              </w:rPr>
              <w:t>,25</w:t>
            </w:r>
          </w:p>
        </w:tc>
        <w:tc>
          <w:tcPr>
            <w:tcW w:w="1326" w:type="dxa"/>
          </w:tcPr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2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</w:tc>
      </w:tr>
      <w:tr w:rsidR="001D511C" w:rsidRPr="00C34AB8" w:rsidTr="00012376">
        <w:tc>
          <w:tcPr>
            <w:tcW w:w="1951" w:type="dxa"/>
          </w:tcPr>
          <w:p w:rsidR="001D511C" w:rsidRPr="00C34AB8" w:rsidRDefault="0088618E" w:rsidP="00C34AB8">
            <w:pPr>
              <w:pStyle w:val="a7"/>
              <w:jc w:val="left"/>
              <w:rPr>
                <w:b w:val="0"/>
                <w:sz w:val="24"/>
                <w:szCs w:val="24"/>
              </w:rPr>
            </w:pPr>
            <w:r w:rsidRPr="00C34AB8">
              <w:rPr>
                <w:sz w:val="24"/>
                <w:szCs w:val="24"/>
              </w:rPr>
              <w:t>Раздел 4</w:t>
            </w:r>
            <w:r w:rsidR="001D511C" w:rsidRPr="00C34AB8">
              <w:rPr>
                <w:b w:val="0"/>
                <w:sz w:val="24"/>
                <w:szCs w:val="24"/>
              </w:rPr>
              <w:t xml:space="preserve"> 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Лице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н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зирование и се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р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 xml:space="preserve">тификация услуг 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lastRenderedPageBreak/>
              <w:t>по ТО и ремонту автомоб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и</w:t>
            </w:r>
            <w:r w:rsidR="004D590B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лей</w:t>
            </w:r>
            <w:r w:rsidR="001D511C" w:rsidRPr="00C34AB8">
              <w:rPr>
                <w:b w:val="0"/>
                <w:sz w:val="24"/>
                <w:szCs w:val="24"/>
              </w:rPr>
              <w:t xml:space="preserve">  [</w:t>
            </w:r>
            <w:r w:rsidR="00F93467" w:rsidRPr="00C34AB8">
              <w:rPr>
                <w:bCs/>
                <w:sz w:val="24"/>
                <w:szCs w:val="24"/>
              </w:rPr>
              <w:t>1</w:t>
            </w:r>
            <w:r w:rsidR="00746BBE" w:rsidRPr="00C34AB8">
              <w:rPr>
                <w:bCs/>
                <w:sz w:val="24"/>
                <w:szCs w:val="24"/>
              </w:rPr>
              <w:t>-</w:t>
            </w:r>
            <w:r w:rsidR="00F93467" w:rsidRPr="00C34AB8">
              <w:rPr>
                <w:bCs/>
                <w:sz w:val="24"/>
                <w:szCs w:val="24"/>
              </w:rPr>
              <w:t>2</w:t>
            </w:r>
            <w:r w:rsidR="001D511C" w:rsidRPr="00C34AB8">
              <w:rPr>
                <w:b w:val="0"/>
                <w:sz w:val="24"/>
                <w:szCs w:val="24"/>
              </w:rPr>
              <w:t>]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caps/>
                <w:sz w:val="24"/>
                <w:szCs w:val="24"/>
              </w:rPr>
            </w:pPr>
          </w:p>
        </w:tc>
        <w:tc>
          <w:tcPr>
            <w:tcW w:w="5666" w:type="dxa"/>
          </w:tcPr>
          <w:p w:rsidR="003B6DF7" w:rsidRPr="00C34AB8" w:rsidRDefault="003B6DF7" w:rsidP="00C34AB8">
            <w:pPr>
              <w:pStyle w:val="33"/>
              <w:spacing w:after="0" w:line="240" w:lineRule="auto"/>
              <w:ind w:left="0"/>
              <w:rPr>
                <w:bC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lastRenderedPageBreak/>
              <w:t>Тема 1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Современное состояние лицензирования и сертификации  услуг</w:t>
            </w:r>
            <w:r w:rsidR="004D590B" w:rsidRPr="00C34AB8">
              <w:rPr>
                <w:color w:val="000000"/>
                <w:sz w:val="24"/>
                <w:szCs w:val="24"/>
              </w:rPr>
              <w:t>.</w:t>
            </w:r>
          </w:p>
          <w:p w:rsidR="003B6DF7" w:rsidRPr="00C34AB8" w:rsidRDefault="003B6DF7" w:rsidP="00C34AB8">
            <w:pPr>
              <w:pStyle w:val="33"/>
              <w:spacing w:after="0" w:line="240" w:lineRule="auto"/>
              <w:ind w:left="0"/>
              <w:rPr>
                <w:bC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2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Управление  качеством услуг.</w:t>
            </w:r>
            <w:r w:rsidRPr="00C34AB8">
              <w:rPr>
                <w:bCs/>
                <w:sz w:val="24"/>
                <w:szCs w:val="24"/>
              </w:rPr>
              <w:t>.</w:t>
            </w:r>
          </w:p>
          <w:p w:rsidR="003B6DF7" w:rsidRPr="00C34AB8" w:rsidRDefault="003B6DF7" w:rsidP="00C34AB8">
            <w:pPr>
              <w:pStyle w:val="33"/>
              <w:spacing w:after="0" w:line="240" w:lineRule="auto"/>
              <w:ind w:left="0"/>
              <w:rPr>
                <w:bCs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lastRenderedPageBreak/>
              <w:t>Тема 3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Требования международных стандартов  ИСО к обеспечению качества услуг и ГОСТа</w:t>
            </w:r>
          </w:p>
          <w:p w:rsidR="003B6DF7" w:rsidRPr="00C34AB8" w:rsidRDefault="003B6DF7" w:rsidP="00C34AB8">
            <w:pPr>
              <w:pStyle w:val="33"/>
              <w:spacing w:after="0" w:line="240" w:lineRule="auto"/>
              <w:ind w:left="0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Тема 4</w:t>
            </w:r>
            <w:r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>Закон о защите прав потребителей.</w:t>
            </w:r>
            <w:r w:rsidRPr="00C34AB8">
              <w:rPr>
                <w:bCs/>
                <w:sz w:val="24"/>
                <w:szCs w:val="24"/>
              </w:rPr>
              <w:t xml:space="preserve"> </w:t>
            </w:r>
          </w:p>
          <w:p w:rsidR="005E0BC1" w:rsidRPr="00C34AB8" w:rsidRDefault="001D511C" w:rsidP="00C34AB8">
            <w:pPr>
              <w:pStyle w:val="a7"/>
              <w:jc w:val="left"/>
              <w:rPr>
                <w:b w:val="0"/>
                <w:sz w:val="24"/>
                <w:szCs w:val="24"/>
              </w:rPr>
            </w:pPr>
            <w:r w:rsidRPr="00C34AB8">
              <w:rPr>
                <w:color w:val="000000"/>
                <w:sz w:val="24"/>
                <w:szCs w:val="24"/>
              </w:rPr>
              <w:t xml:space="preserve"> </w:t>
            </w:r>
            <w:r w:rsidR="00573F10" w:rsidRPr="00C34AB8">
              <w:rPr>
                <w:bCs/>
                <w:sz w:val="24"/>
                <w:szCs w:val="24"/>
              </w:rPr>
              <w:t>Практические занятия</w:t>
            </w:r>
            <w:r w:rsidR="00894D6E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5E0BC1" w:rsidRPr="00C34AB8">
              <w:rPr>
                <w:bCs/>
                <w:sz w:val="24"/>
                <w:szCs w:val="24"/>
              </w:rPr>
              <w:t>4</w:t>
            </w:r>
            <w:r w:rsidR="00140933" w:rsidRPr="00C34AB8">
              <w:rPr>
                <w:bCs/>
                <w:sz w:val="24"/>
                <w:szCs w:val="24"/>
              </w:rPr>
              <w:t xml:space="preserve"> </w:t>
            </w:r>
            <w:r w:rsidR="005E0BC1" w:rsidRPr="00C34AB8">
              <w:rPr>
                <w:b w:val="0"/>
                <w:sz w:val="24"/>
                <w:szCs w:val="24"/>
              </w:rPr>
              <w:t xml:space="preserve"> 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Определение конкуре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н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тоспособности предприятий автосервиса</w:t>
            </w:r>
            <w:r w:rsidR="00986CF3" w:rsidRPr="00C34AB8">
              <w:rPr>
                <w:b w:val="0"/>
                <w:sz w:val="24"/>
                <w:szCs w:val="24"/>
              </w:rPr>
              <w:t xml:space="preserve"> </w:t>
            </w:r>
            <w:r w:rsidR="005E0BC1" w:rsidRPr="00C34AB8">
              <w:rPr>
                <w:b w:val="0"/>
                <w:sz w:val="24"/>
                <w:szCs w:val="24"/>
              </w:rPr>
              <w:t>[</w:t>
            </w:r>
            <w:r w:rsidR="00F93467" w:rsidRPr="00C34AB8">
              <w:rPr>
                <w:b w:val="0"/>
                <w:sz w:val="24"/>
                <w:szCs w:val="24"/>
              </w:rPr>
              <w:t>1</w:t>
            </w:r>
            <w:r w:rsidR="00894D6E" w:rsidRPr="00C34AB8">
              <w:rPr>
                <w:b w:val="0"/>
                <w:sz w:val="24"/>
                <w:szCs w:val="24"/>
              </w:rPr>
              <w:t>-</w:t>
            </w:r>
            <w:r w:rsidR="00F93467" w:rsidRPr="00C34AB8">
              <w:rPr>
                <w:b w:val="0"/>
                <w:sz w:val="24"/>
                <w:szCs w:val="24"/>
              </w:rPr>
              <w:t>2</w:t>
            </w:r>
            <w:r w:rsidR="005E0BC1" w:rsidRPr="00C34AB8">
              <w:rPr>
                <w:b w:val="0"/>
                <w:sz w:val="24"/>
                <w:szCs w:val="24"/>
              </w:rPr>
              <w:t xml:space="preserve">]. </w:t>
            </w:r>
          </w:p>
          <w:p w:rsidR="005E0BC1" w:rsidRPr="00C34AB8" w:rsidRDefault="005E0B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212003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</w:p>
        </w:tc>
        <w:tc>
          <w:tcPr>
            <w:tcW w:w="1065" w:type="dxa"/>
          </w:tcPr>
          <w:p w:rsidR="007936A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lastRenderedPageBreak/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7936A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7936A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lastRenderedPageBreak/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7936A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4,00</w:t>
            </w: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FB6858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 xml:space="preserve">      </w:t>
            </w:r>
            <w:r w:rsidR="00140933" w:rsidRPr="00C34AB8">
              <w:rPr>
                <w:caps/>
                <w:sz w:val="24"/>
                <w:szCs w:val="24"/>
              </w:rPr>
              <w:t>0,25</w:t>
            </w:r>
          </w:p>
        </w:tc>
        <w:tc>
          <w:tcPr>
            <w:tcW w:w="1326" w:type="dxa"/>
          </w:tcPr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2</w:t>
            </w: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</w:tc>
      </w:tr>
      <w:tr w:rsidR="001D511C" w:rsidRPr="00C34AB8" w:rsidTr="00012376">
        <w:tc>
          <w:tcPr>
            <w:tcW w:w="1951" w:type="dxa"/>
          </w:tcPr>
          <w:p w:rsidR="001D511C" w:rsidRPr="00C34AB8" w:rsidRDefault="0088618E" w:rsidP="00C34AB8">
            <w:pPr>
              <w:spacing w:after="0" w:line="240" w:lineRule="auto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lastRenderedPageBreak/>
              <w:t>Раздел 5</w:t>
            </w:r>
            <w:r w:rsidR="001D511C" w:rsidRPr="00C34AB8">
              <w:rPr>
                <w:sz w:val="24"/>
                <w:szCs w:val="24"/>
              </w:rPr>
              <w:t xml:space="preserve"> 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Состав и содержание основной но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р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мативной док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у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ментации  пре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д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приятий авт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сервиса и фи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р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менного обсл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у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живания</w:t>
            </w:r>
            <w:r w:rsidR="001D511C" w:rsidRPr="00C34AB8">
              <w:rPr>
                <w:color w:val="000000"/>
                <w:sz w:val="24"/>
                <w:szCs w:val="24"/>
              </w:rPr>
              <w:t xml:space="preserve"> </w:t>
            </w:r>
            <w:r w:rsidR="003B6DF7" w:rsidRPr="00C34AB8">
              <w:rPr>
                <w:sz w:val="24"/>
                <w:szCs w:val="24"/>
              </w:rPr>
              <w:t>[</w:t>
            </w:r>
            <w:r w:rsidR="00746BBE" w:rsidRPr="00C34AB8">
              <w:rPr>
                <w:bCs/>
                <w:sz w:val="24"/>
                <w:szCs w:val="24"/>
              </w:rPr>
              <w:t>1-</w:t>
            </w:r>
            <w:r w:rsidR="00F93467" w:rsidRPr="00C34AB8">
              <w:rPr>
                <w:bCs/>
                <w:sz w:val="24"/>
                <w:szCs w:val="24"/>
              </w:rPr>
              <w:t>2</w:t>
            </w:r>
            <w:r w:rsidR="001D511C" w:rsidRPr="00C34AB8">
              <w:rPr>
                <w:sz w:val="24"/>
                <w:szCs w:val="24"/>
              </w:rPr>
              <w:t>]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caps/>
                <w:sz w:val="24"/>
                <w:szCs w:val="24"/>
              </w:rPr>
            </w:pPr>
          </w:p>
        </w:tc>
        <w:tc>
          <w:tcPr>
            <w:tcW w:w="5666" w:type="dxa"/>
          </w:tcPr>
          <w:p w:rsidR="003B6DF7" w:rsidRPr="00C34AB8" w:rsidRDefault="003B6DF7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азрешительная документация на новое строительство автосервиса.</w:t>
            </w:r>
          </w:p>
          <w:p w:rsidR="004D590B" w:rsidRPr="00C34AB8" w:rsidRDefault="003B6DF7" w:rsidP="00C34AB8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Тема 2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азрешительная документация на реконс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т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укцию.</w:t>
            </w:r>
          </w:p>
          <w:p w:rsidR="003B6DF7" w:rsidRPr="00C34AB8" w:rsidRDefault="003B6DF7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Тема 3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Законодательные акты.</w:t>
            </w:r>
          </w:p>
          <w:p w:rsidR="003B6DF7" w:rsidRPr="00C34AB8" w:rsidRDefault="003B6DF7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Тема 4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Перечень и основное содержание нормати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в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ной, организационной и технологической  докуме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н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тации для предприятий автосервиса и фи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менного обслуживания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A7898" w:rsidRPr="00C34AB8" w:rsidRDefault="00573F10" w:rsidP="00C34AB8">
            <w:pPr>
              <w:pStyle w:val="a7"/>
              <w:jc w:val="left"/>
              <w:rPr>
                <w:b w:val="0"/>
                <w:sz w:val="24"/>
                <w:szCs w:val="24"/>
              </w:rPr>
            </w:pPr>
            <w:r w:rsidRPr="00C34AB8">
              <w:rPr>
                <w:bCs/>
                <w:sz w:val="24"/>
                <w:szCs w:val="24"/>
              </w:rPr>
              <w:t>Практические занятия</w:t>
            </w:r>
            <w:r w:rsidR="00894D6E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4C5132" w:rsidRPr="00C34AB8">
              <w:rPr>
                <w:bCs/>
                <w:sz w:val="24"/>
                <w:szCs w:val="24"/>
              </w:rPr>
              <w:t>5</w:t>
            </w:r>
            <w:r w:rsidR="004C5132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Сегментирование рынка автоуслуг</w:t>
            </w:r>
            <w:r w:rsidR="0014093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.</w:t>
            </w:r>
            <w:r w:rsidR="00012376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 xml:space="preserve"> 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Определение емкости рынка автоуслуг</w:t>
            </w:r>
            <w:r w:rsidR="00894D6E" w:rsidRPr="00C34AB8">
              <w:rPr>
                <w:bCs/>
                <w:sz w:val="24"/>
                <w:szCs w:val="24"/>
              </w:rPr>
              <w:t xml:space="preserve"> </w:t>
            </w:r>
            <w:r w:rsidR="003A7898" w:rsidRPr="00C34AB8">
              <w:rPr>
                <w:b w:val="0"/>
                <w:sz w:val="24"/>
                <w:szCs w:val="24"/>
              </w:rPr>
              <w:t>[</w:t>
            </w:r>
            <w:r w:rsidR="00F93467" w:rsidRPr="00C34AB8">
              <w:rPr>
                <w:b w:val="0"/>
                <w:sz w:val="24"/>
                <w:szCs w:val="24"/>
              </w:rPr>
              <w:t>1</w:t>
            </w:r>
            <w:r w:rsidR="00894D6E" w:rsidRPr="00C34AB8">
              <w:rPr>
                <w:b w:val="0"/>
                <w:sz w:val="24"/>
                <w:szCs w:val="24"/>
              </w:rPr>
              <w:t>-</w:t>
            </w:r>
            <w:r w:rsidR="00F93467" w:rsidRPr="00C34AB8">
              <w:rPr>
                <w:b w:val="0"/>
                <w:sz w:val="24"/>
                <w:szCs w:val="24"/>
              </w:rPr>
              <w:t>2</w:t>
            </w:r>
            <w:r w:rsidR="003A7898" w:rsidRPr="00C34AB8">
              <w:rPr>
                <w:b w:val="0"/>
                <w:sz w:val="24"/>
                <w:szCs w:val="24"/>
              </w:rPr>
              <w:t xml:space="preserve">]. 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5E0BC1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</w:p>
        </w:tc>
        <w:tc>
          <w:tcPr>
            <w:tcW w:w="1065" w:type="dxa"/>
          </w:tcPr>
          <w:p w:rsidR="007936A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</w:p>
          <w:p w:rsidR="003A7898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4</w:t>
            </w:r>
            <w:r w:rsidR="003A7898" w:rsidRPr="00C34AB8">
              <w:rPr>
                <w:caps/>
                <w:sz w:val="24"/>
                <w:szCs w:val="24"/>
              </w:rPr>
              <w:t>,00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</w:t>
            </w:r>
            <w:r w:rsidR="00140933" w:rsidRPr="00C34AB8">
              <w:rPr>
                <w:caps/>
                <w:sz w:val="24"/>
                <w:szCs w:val="24"/>
              </w:rPr>
              <w:t>25</w:t>
            </w:r>
          </w:p>
        </w:tc>
        <w:tc>
          <w:tcPr>
            <w:tcW w:w="1326" w:type="dxa"/>
          </w:tcPr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</w:tc>
      </w:tr>
      <w:tr w:rsidR="001D511C" w:rsidRPr="00C34AB8" w:rsidTr="00012376">
        <w:trPr>
          <w:trHeight w:val="4171"/>
        </w:trPr>
        <w:tc>
          <w:tcPr>
            <w:tcW w:w="1951" w:type="dxa"/>
          </w:tcPr>
          <w:p w:rsidR="000072B8" w:rsidRPr="00C34AB8" w:rsidRDefault="0088618E" w:rsidP="00C34AB8">
            <w:pPr>
              <w:spacing w:after="0" w:line="240" w:lineRule="auto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Раздел 6</w:t>
            </w:r>
            <w:r w:rsidR="000072B8" w:rsidRPr="00C34AB8">
              <w:rPr>
                <w:b/>
                <w:color w:val="000000"/>
                <w:sz w:val="24"/>
                <w:szCs w:val="24"/>
              </w:rPr>
              <w:t xml:space="preserve"> 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Виды услуг по ТО и ремонту авт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4D590B" w:rsidRPr="00C34AB8">
              <w:rPr>
                <w:bCs/>
                <w:color w:val="000000"/>
                <w:sz w:val="24"/>
                <w:szCs w:val="24"/>
                <w:highlight w:val="white"/>
              </w:rPr>
              <w:t>мобилей</w:t>
            </w:r>
            <w:r w:rsidR="000072B8" w:rsidRPr="00C34AB8">
              <w:rPr>
                <w:color w:val="000000"/>
                <w:sz w:val="24"/>
                <w:szCs w:val="24"/>
              </w:rPr>
              <w:t xml:space="preserve"> </w:t>
            </w:r>
            <w:r w:rsidR="000072B8" w:rsidRPr="00C34AB8">
              <w:rPr>
                <w:sz w:val="24"/>
                <w:szCs w:val="24"/>
              </w:rPr>
              <w:t xml:space="preserve"> [</w:t>
            </w:r>
            <w:r w:rsidR="00746BBE" w:rsidRPr="00C34AB8">
              <w:rPr>
                <w:bCs/>
                <w:sz w:val="24"/>
                <w:szCs w:val="24"/>
              </w:rPr>
              <w:t>1-</w:t>
            </w:r>
            <w:r w:rsidR="00F93467" w:rsidRPr="00C34AB8">
              <w:rPr>
                <w:bCs/>
                <w:sz w:val="24"/>
                <w:szCs w:val="24"/>
              </w:rPr>
              <w:t>2</w:t>
            </w:r>
            <w:r w:rsidR="000072B8" w:rsidRPr="00C34AB8">
              <w:rPr>
                <w:sz w:val="24"/>
                <w:szCs w:val="24"/>
              </w:rPr>
              <w:t>]</w:t>
            </w:r>
          </w:p>
          <w:p w:rsidR="00212003" w:rsidRPr="00C34AB8" w:rsidRDefault="0021200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caps/>
                <w:sz w:val="24"/>
                <w:szCs w:val="24"/>
              </w:rPr>
            </w:pPr>
          </w:p>
        </w:tc>
        <w:tc>
          <w:tcPr>
            <w:tcW w:w="5666" w:type="dxa"/>
          </w:tcPr>
          <w:p w:rsidR="003B6DF7" w:rsidRPr="00C34AB8" w:rsidRDefault="000072B8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а 1</w:t>
            </w:r>
            <w:r w:rsidRPr="00C34A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Общероссийский  классификатор услуг н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а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селению, раздел ТО и ремонта автотран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с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портных средств.</w:t>
            </w:r>
            <w:r w:rsidR="003B6DF7"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73F10" w:rsidRPr="00C34AB8" w:rsidRDefault="003B6DF7" w:rsidP="00C34AB8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Тема </w:t>
            </w:r>
            <w:r w:rsidR="008E5A4F" w:rsidRPr="00C34AB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  <w:r w:rsidRPr="00C34A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. Предпродажная подготовка, гарантийное обслуживание, ТО и заявочный ремонт, о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к</w:t>
            </w:r>
            <w:r w:rsidR="004D590B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асочно-кузовные работы.</w:t>
            </w:r>
          </w:p>
          <w:p w:rsidR="00573F10" w:rsidRPr="00C34AB8" w:rsidRDefault="008E5A4F" w:rsidP="00C34AB8">
            <w:pPr>
              <w:pStyle w:val="a7"/>
              <w:jc w:val="left"/>
              <w:rPr>
                <w:color w:val="000000"/>
                <w:sz w:val="24"/>
                <w:szCs w:val="24"/>
              </w:rPr>
            </w:pPr>
            <w:r w:rsidRPr="00C34AB8">
              <w:rPr>
                <w:color w:val="000000"/>
                <w:sz w:val="24"/>
                <w:szCs w:val="24"/>
              </w:rPr>
              <w:t xml:space="preserve">Тема </w:t>
            </w:r>
            <w:r w:rsidR="00573F10" w:rsidRPr="00C34AB8">
              <w:rPr>
                <w:color w:val="000000"/>
                <w:sz w:val="24"/>
                <w:szCs w:val="24"/>
              </w:rPr>
              <w:t>3</w:t>
            </w:r>
            <w:r w:rsidRPr="00C34AB8">
              <w:rPr>
                <w:color w:val="000000"/>
                <w:sz w:val="24"/>
                <w:szCs w:val="24"/>
              </w:rPr>
              <w:t xml:space="preserve"> </w:t>
            </w:r>
            <w:r w:rsidR="004D590B" w:rsidRPr="00C34AB8">
              <w:rPr>
                <w:b w:val="0"/>
                <w:color w:val="000000"/>
                <w:sz w:val="24"/>
                <w:szCs w:val="24"/>
                <w:highlight w:val="white"/>
              </w:rPr>
              <w:t>Методика определения остаточной стоим</w:t>
            </w:r>
            <w:r w:rsidR="004D590B" w:rsidRPr="00C34AB8">
              <w:rPr>
                <w:b w:val="0"/>
                <w:color w:val="000000"/>
                <w:sz w:val="24"/>
                <w:szCs w:val="24"/>
                <w:highlight w:val="white"/>
              </w:rPr>
              <w:t>о</w:t>
            </w:r>
            <w:r w:rsidR="004D590B" w:rsidRPr="00C34AB8">
              <w:rPr>
                <w:b w:val="0"/>
                <w:color w:val="000000"/>
                <w:sz w:val="24"/>
                <w:szCs w:val="24"/>
                <w:highlight w:val="white"/>
              </w:rPr>
              <w:t>сти автомобилей.</w:t>
            </w:r>
            <w:r w:rsidR="004D590B" w:rsidRPr="00C34AB8">
              <w:rPr>
                <w:color w:val="000000"/>
                <w:sz w:val="24"/>
                <w:szCs w:val="24"/>
                <w:highlight w:val="white"/>
              </w:rPr>
              <w:t xml:space="preserve"> </w:t>
            </w:r>
          </w:p>
          <w:p w:rsidR="00573F10" w:rsidRPr="00C34AB8" w:rsidRDefault="00573F10" w:rsidP="00C34AB8">
            <w:pPr>
              <w:pStyle w:val="a7"/>
              <w:jc w:val="left"/>
              <w:rPr>
                <w:color w:val="000000"/>
                <w:sz w:val="24"/>
                <w:szCs w:val="24"/>
              </w:rPr>
            </w:pPr>
            <w:r w:rsidRPr="00C34AB8">
              <w:rPr>
                <w:color w:val="000000"/>
                <w:sz w:val="24"/>
                <w:szCs w:val="24"/>
              </w:rPr>
              <w:t>Тема 4</w:t>
            </w:r>
            <w:r w:rsidRPr="00C34AB8">
              <w:rPr>
                <w:b w:val="0"/>
                <w:color w:val="000000"/>
                <w:sz w:val="24"/>
                <w:szCs w:val="24"/>
                <w:highlight w:val="white"/>
              </w:rPr>
              <w:t xml:space="preserve"> Понятие о маркетинговой деятельности предприятий автосервиса.</w:t>
            </w:r>
          </w:p>
          <w:p w:rsidR="003A7898" w:rsidRPr="00C34AB8" w:rsidRDefault="00573F10" w:rsidP="00C34AB8">
            <w:pPr>
              <w:pStyle w:val="a7"/>
              <w:jc w:val="both"/>
              <w:rPr>
                <w:b w:val="0"/>
                <w:sz w:val="24"/>
                <w:szCs w:val="24"/>
              </w:rPr>
            </w:pPr>
            <w:r w:rsidRPr="00C34AB8">
              <w:rPr>
                <w:bCs/>
                <w:sz w:val="24"/>
                <w:szCs w:val="24"/>
              </w:rPr>
              <w:t>Практические занятия</w:t>
            </w:r>
            <w:r w:rsidR="00894D6E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3A7898" w:rsidRPr="00C34AB8">
              <w:rPr>
                <w:bCs/>
                <w:sz w:val="24"/>
                <w:szCs w:val="24"/>
              </w:rPr>
              <w:t xml:space="preserve">6 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Факторы ценообразов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ния и ценовая политика фирмы</w:t>
            </w:r>
            <w:r w:rsidR="00F658F7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3A7898" w:rsidRPr="00C34AB8">
              <w:rPr>
                <w:b w:val="0"/>
                <w:sz w:val="24"/>
                <w:szCs w:val="24"/>
              </w:rPr>
              <w:t xml:space="preserve">[1- </w:t>
            </w:r>
            <w:r w:rsidR="00F93467" w:rsidRPr="00C34AB8">
              <w:rPr>
                <w:b w:val="0"/>
                <w:sz w:val="24"/>
                <w:szCs w:val="24"/>
              </w:rPr>
              <w:t>2</w:t>
            </w:r>
            <w:r w:rsidR="003A7898" w:rsidRPr="00C34AB8">
              <w:rPr>
                <w:b w:val="0"/>
                <w:sz w:val="24"/>
                <w:szCs w:val="24"/>
              </w:rPr>
              <w:t xml:space="preserve">]. 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3A7898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</w:p>
        </w:tc>
        <w:tc>
          <w:tcPr>
            <w:tcW w:w="1065" w:type="dxa"/>
          </w:tcPr>
          <w:p w:rsidR="00212003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193EE0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4</w:t>
            </w:r>
            <w:r w:rsidR="003A7898" w:rsidRPr="00C34AB8">
              <w:rPr>
                <w:caps/>
                <w:sz w:val="24"/>
                <w:szCs w:val="24"/>
              </w:rPr>
              <w:t>,00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AB8" w:rsidRDefault="00C34AB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AB8" w:rsidRDefault="00C34AB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3A7898" w:rsidRPr="00012376" w:rsidRDefault="00140933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25</w:t>
            </w:r>
          </w:p>
        </w:tc>
        <w:tc>
          <w:tcPr>
            <w:tcW w:w="1326" w:type="dxa"/>
          </w:tcPr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C349BB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2</w:t>
            </w:r>
          </w:p>
        </w:tc>
      </w:tr>
      <w:tr w:rsidR="000072B8" w:rsidRPr="00C34AB8" w:rsidTr="00012376">
        <w:tc>
          <w:tcPr>
            <w:tcW w:w="1951" w:type="dxa"/>
          </w:tcPr>
          <w:p w:rsidR="000072B8" w:rsidRPr="00C34AB8" w:rsidRDefault="000072B8" w:rsidP="00C34AB8">
            <w:pPr>
              <w:spacing w:after="0" w:line="240" w:lineRule="auto"/>
              <w:rPr>
                <w:b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 xml:space="preserve">Раздел 7 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Пон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я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тие о произво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д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стве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о-технической б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зе предприятий автосервиса и фирменного о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б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служивания</w:t>
            </w:r>
            <w:r w:rsidR="00573F10" w:rsidRPr="00C34AB8">
              <w:rPr>
                <w:sz w:val="24"/>
                <w:szCs w:val="24"/>
              </w:rPr>
              <w:t xml:space="preserve"> </w:t>
            </w:r>
            <w:r w:rsidR="008E5A4F" w:rsidRPr="00C34AB8">
              <w:rPr>
                <w:sz w:val="24"/>
                <w:szCs w:val="24"/>
              </w:rPr>
              <w:t>[</w:t>
            </w:r>
            <w:r w:rsidR="00746BBE" w:rsidRPr="00C34AB8">
              <w:rPr>
                <w:bCs/>
                <w:sz w:val="24"/>
                <w:szCs w:val="24"/>
              </w:rPr>
              <w:t>1-</w:t>
            </w:r>
            <w:r w:rsidR="00F93467" w:rsidRPr="00C34AB8">
              <w:rPr>
                <w:bCs/>
                <w:sz w:val="24"/>
                <w:szCs w:val="24"/>
              </w:rPr>
              <w:t>2</w:t>
            </w:r>
            <w:r w:rsidRPr="00C34AB8">
              <w:rPr>
                <w:sz w:val="24"/>
                <w:szCs w:val="24"/>
              </w:rPr>
              <w:t>]</w:t>
            </w:r>
          </w:p>
        </w:tc>
        <w:tc>
          <w:tcPr>
            <w:tcW w:w="5666" w:type="dxa"/>
          </w:tcPr>
          <w:p w:rsidR="00573F10" w:rsidRPr="00C34AB8" w:rsidRDefault="000072B8" w:rsidP="00C34AB8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а 1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Инфраструктура предприятий автосе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 xml:space="preserve">виса. </w:t>
            </w:r>
          </w:p>
          <w:p w:rsidR="008E5A4F" w:rsidRPr="00C34AB8" w:rsidRDefault="008E5A4F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Тема 2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Методика технологического расчета.</w:t>
            </w:r>
          </w:p>
          <w:p w:rsidR="008E5A4F" w:rsidRPr="00C34AB8" w:rsidRDefault="008E5A4F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а 3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Общая характеристика и технологическая совместимость производственных учас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т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ков.</w:t>
            </w:r>
          </w:p>
          <w:p w:rsidR="000072B8" w:rsidRPr="00C34AB8" w:rsidRDefault="008E5A4F" w:rsidP="00C34AB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sz w:val="24"/>
                <w:szCs w:val="24"/>
                <w:highlight w:val="white"/>
              </w:rPr>
            </w:pPr>
            <w:r w:rsidRPr="00C34AB8">
              <w:rPr>
                <w:b/>
                <w:color w:val="000000"/>
                <w:sz w:val="24"/>
                <w:szCs w:val="24"/>
              </w:rPr>
              <w:t>Тема 4</w:t>
            </w:r>
            <w:r w:rsidRPr="00C34AB8">
              <w:rPr>
                <w:sz w:val="24"/>
                <w:szCs w:val="24"/>
              </w:rPr>
              <w:t xml:space="preserve"> </w:t>
            </w:r>
            <w:r w:rsidR="00573F10" w:rsidRPr="00C34AB8">
              <w:rPr>
                <w:color w:val="000000"/>
                <w:sz w:val="24"/>
                <w:szCs w:val="24"/>
                <w:highlight w:val="white"/>
              </w:rPr>
              <w:t>Технологическое оборудование.</w:t>
            </w:r>
          </w:p>
          <w:p w:rsidR="003A7898" w:rsidRPr="00C34AB8" w:rsidRDefault="00573F10" w:rsidP="00C34AB8">
            <w:pPr>
              <w:pStyle w:val="a7"/>
              <w:jc w:val="both"/>
              <w:rPr>
                <w:b w:val="0"/>
                <w:sz w:val="24"/>
                <w:szCs w:val="24"/>
              </w:rPr>
            </w:pPr>
            <w:r w:rsidRPr="00C34AB8">
              <w:rPr>
                <w:bCs/>
                <w:sz w:val="24"/>
                <w:szCs w:val="24"/>
              </w:rPr>
              <w:t>Практические занятия</w:t>
            </w:r>
            <w:r w:rsidR="00894D6E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3A7898" w:rsidRPr="00C34AB8">
              <w:rPr>
                <w:bCs/>
                <w:sz w:val="24"/>
                <w:szCs w:val="24"/>
              </w:rPr>
              <w:t xml:space="preserve">7 </w:t>
            </w:r>
            <w:r w:rsidR="00986CF3" w:rsidRPr="00C34AB8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Проектирование СТОА</w:t>
            </w:r>
            <w:r w:rsidR="00894D6E" w:rsidRPr="00C34AB8">
              <w:rPr>
                <w:b w:val="0"/>
                <w:bCs/>
                <w:sz w:val="24"/>
                <w:szCs w:val="24"/>
              </w:rPr>
              <w:t xml:space="preserve"> </w:t>
            </w:r>
            <w:r w:rsidR="00BA5D5E" w:rsidRPr="00C34AB8">
              <w:rPr>
                <w:b w:val="0"/>
                <w:sz w:val="24"/>
                <w:szCs w:val="24"/>
              </w:rPr>
              <w:t xml:space="preserve"> </w:t>
            </w:r>
            <w:r w:rsidR="003A7898" w:rsidRPr="00C34AB8">
              <w:rPr>
                <w:b w:val="0"/>
                <w:sz w:val="24"/>
                <w:szCs w:val="24"/>
              </w:rPr>
              <w:t xml:space="preserve"> [</w:t>
            </w:r>
            <w:r w:rsidR="00894D6E" w:rsidRPr="00C34AB8">
              <w:rPr>
                <w:b w:val="0"/>
                <w:sz w:val="24"/>
                <w:szCs w:val="24"/>
              </w:rPr>
              <w:t>2</w:t>
            </w:r>
            <w:r w:rsidR="003A7898" w:rsidRPr="00C34AB8">
              <w:rPr>
                <w:b w:val="0"/>
                <w:sz w:val="24"/>
                <w:szCs w:val="24"/>
              </w:rPr>
              <w:t xml:space="preserve">]. </w:t>
            </w:r>
          </w:p>
          <w:p w:rsidR="003A7898" w:rsidRPr="00C34AB8" w:rsidRDefault="003A789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3A7898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</w:p>
        </w:tc>
        <w:tc>
          <w:tcPr>
            <w:tcW w:w="1065" w:type="dxa"/>
          </w:tcPr>
          <w:p w:rsidR="000072B8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140933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14093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012376" w:rsidRDefault="000123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12376" w:rsidRDefault="000123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193EE0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6,00</w:t>
            </w:r>
          </w:p>
          <w:p w:rsidR="00012376" w:rsidRDefault="000123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E3D82" w:rsidRPr="00012376" w:rsidRDefault="00FB6858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25</w:t>
            </w:r>
          </w:p>
        </w:tc>
        <w:tc>
          <w:tcPr>
            <w:tcW w:w="1326" w:type="dxa"/>
          </w:tcPr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2</w:t>
            </w:r>
          </w:p>
        </w:tc>
      </w:tr>
      <w:tr w:rsidR="000072B8" w:rsidRPr="00C34AB8" w:rsidTr="00012376">
        <w:tc>
          <w:tcPr>
            <w:tcW w:w="1951" w:type="dxa"/>
          </w:tcPr>
          <w:p w:rsidR="000072B8" w:rsidRPr="00C34AB8" w:rsidRDefault="000072B8" w:rsidP="00C34AB8">
            <w:pPr>
              <w:pStyle w:val="31"/>
              <w:spacing w:after="0"/>
              <w:jc w:val="both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 xml:space="preserve">Раздел 8 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Орг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изация и те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х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ол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гия работ на СТОА. Ос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lastRenderedPageBreak/>
              <w:t>бенности орг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изации инж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е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ерно-технической службы. Пон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я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тие о ценообр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зов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нии услуг авт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573F10" w:rsidRPr="00C34AB8">
              <w:rPr>
                <w:bCs/>
                <w:color w:val="000000"/>
                <w:sz w:val="24"/>
                <w:szCs w:val="24"/>
                <w:highlight w:val="white"/>
              </w:rPr>
              <w:t>сервиса</w:t>
            </w:r>
            <w:r w:rsidR="00573F10" w:rsidRPr="00C34AB8">
              <w:rPr>
                <w:sz w:val="24"/>
                <w:szCs w:val="24"/>
              </w:rPr>
              <w:t xml:space="preserve"> </w:t>
            </w:r>
            <w:r w:rsidRPr="00C34AB8">
              <w:rPr>
                <w:sz w:val="24"/>
                <w:szCs w:val="24"/>
              </w:rPr>
              <w:t>[</w:t>
            </w:r>
            <w:r w:rsidR="00746BBE" w:rsidRPr="00C34AB8">
              <w:rPr>
                <w:bCs/>
                <w:sz w:val="24"/>
                <w:szCs w:val="24"/>
              </w:rPr>
              <w:t>1-</w:t>
            </w:r>
            <w:r w:rsidR="00F93467" w:rsidRPr="00C34AB8">
              <w:rPr>
                <w:bCs/>
                <w:sz w:val="24"/>
                <w:szCs w:val="24"/>
              </w:rPr>
              <w:t>2</w:t>
            </w:r>
            <w:r w:rsidRPr="00C34AB8">
              <w:rPr>
                <w:sz w:val="24"/>
                <w:szCs w:val="24"/>
              </w:rPr>
              <w:t>]</w:t>
            </w:r>
          </w:p>
          <w:p w:rsidR="000072B8" w:rsidRPr="00C34AB8" w:rsidRDefault="000072B8" w:rsidP="00C34AB8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5666" w:type="dxa"/>
          </w:tcPr>
          <w:p w:rsidR="00573F10" w:rsidRPr="00C34AB8" w:rsidRDefault="002F192F" w:rsidP="00C34AB8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Тема 1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Особенности организации работ на СТОА.</w:t>
            </w:r>
          </w:p>
          <w:p w:rsidR="008E5A4F" w:rsidRPr="00C34AB8" w:rsidRDefault="008E5A4F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>Тема 2</w:t>
            </w:r>
            <w:r w:rsidRPr="00C34AB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Приёмка и выдача автомобилей.</w:t>
            </w:r>
          </w:p>
          <w:p w:rsidR="00573F10" w:rsidRPr="00C34AB8" w:rsidRDefault="008E5A4F" w:rsidP="00C34AB8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t xml:space="preserve">Тема 3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 xml:space="preserve">Технология и организация окрасочно-кузовных работ на СТОА. </w:t>
            </w:r>
          </w:p>
          <w:p w:rsidR="008E5A4F" w:rsidRPr="00C34AB8" w:rsidRDefault="008E5A4F" w:rsidP="00C34AB8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C34AB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Тема 4 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Организационно-производственная структ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у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ра инженерно-технической службы  станций техн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и</w:t>
            </w:r>
            <w:r w:rsidR="00573F10" w:rsidRPr="00C34AB8">
              <w:rPr>
                <w:rFonts w:ascii="Times New Roman" w:hAnsi="Times New Roman"/>
                <w:color w:val="000000"/>
                <w:sz w:val="24"/>
                <w:szCs w:val="24"/>
                <w:highlight w:val="white"/>
              </w:rPr>
              <w:t>ческого обслуживания автомобилей различного размера.</w:t>
            </w:r>
          </w:p>
          <w:p w:rsidR="00573F10" w:rsidRPr="00C34AB8" w:rsidRDefault="008E5A4F" w:rsidP="00C34AB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sz w:val="24"/>
                <w:szCs w:val="24"/>
                <w:highlight w:val="white"/>
              </w:rPr>
            </w:pPr>
            <w:r w:rsidRPr="00C34AB8">
              <w:rPr>
                <w:b/>
                <w:sz w:val="24"/>
                <w:szCs w:val="24"/>
              </w:rPr>
              <w:t>Тема 5</w:t>
            </w:r>
            <w:r w:rsidRPr="00C34AB8">
              <w:rPr>
                <w:sz w:val="24"/>
                <w:szCs w:val="24"/>
              </w:rPr>
              <w:t xml:space="preserve"> </w:t>
            </w:r>
            <w:r w:rsidR="00573F10" w:rsidRPr="00C34AB8">
              <w:rPr>
                <w:color w:val="000000"/>
                <w:sz w:val="24"/>
                <w:szCs w:val="24"/>
                <w:highlight w:val="white"/>
              </w:rPr>
              <w:t xml:space="preserve">Понятие цены на услуги автосервиса. </w:t>
            </w:r>
          </w:p>
          <w:p w:rsidR="008E5A4F" w:rsidRPr="00C34AB8" w:rsidRDefault="008E5A4F" w:rsidP="00C34AB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 xml:space="preserve">Тема 6 </w:t>
            </w:r>
            <w:r w:rsidR="00573F10" w:rsidRPr="00C34AB8">
              <w:rPr>
                <w:color w:val="000000"/>
                <w:sz w:val="24"/>
                <w:szCs w:val="24"/>
                <w:highlight w:val="white"/>
              </w:rPr>
              <w:t>Методика расчёта стоимости нормо-часа.</w:t>
            </w:r>
          </w:p>
          <w:p w:rsidR="00FE3D82" w:rsidRPr="00C34AB8" w:rsidRDefault="00573F10" w:rsidP="00C34AB8">
            <w:pPr>
              <w:pStyle w:val="31"/>
              <w:spacing w:after="0"/>
              <w:jc w:val="both"/>
              <w:rPr>
                <w:b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Практические занятия</w:t>
            </w:r>
            <w:r w:rsidR="00FE3D82" w:rsidRPr="00C34AB8">
              <w:rPr>
                <w:b/>
                <w:bCs/>
                <w:sz w:val="24"/>
                <w:szCs w:val="24"/>
              </w:rPr>
              <w:t xml:space="preserve"> </w:t>
            </w:r>
            <w:r w:rsidR="00434C5A" w:rsidRPr="00C34AB8">
              <w:rPr>
                <w:b/>
                <w:bCs/>
                <w:sz w:val="24"/>
                <w:szCs w:val="24"/>
              </w:rPr>
              <w:t>8</w:t>
            </w:r>
            <w:r w:rsidR="00BA5D5E" w:rsidRPr="00C34AB8">
              <w:rPr>
                <w:sz w:val="24"/>
                <w:szCs w:val="24"/>
              </w:rPr>
              <w:t xml:space="preserve"> 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Изучение диагностич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е</w:t>
            </w:r>
            <w:r w:rsidR="00986CF3" w:rsidRPr="00C34AB8">
              <w:rPr>
                <w:bCs/>
                <w:color w:val="000000"/>
                <w:sz w:val="24"/>
                <w:szCs w:val="24"/>
                <w:highlight w:val="white"/>
              </w:rPr>
              <w:t>ского и технологического оборудования СТОА</w:t>
            </w:r>
            <w:r w:rsidR="00894D6E" w:rsidRPr="00C34AB8">
              <w:rPr>
                <w:sz w:val="24"/>
                <w:szCs w:val="24"/>
              </w:rPr>
              <w:t xml:space="preserve"> </w:t>
            </w:r>
            <w:r w:rsidR="00FE3D82" w:rsidRPr="00C34AB8">
              <w:rPr>
                <w:sz w:val="24"/>
                <w:szCs w:val="24"/>
              </w:rPr>
              <w:t>[</w:t>
            </w:r>
            <w:r w:rsidR="00894D6E" w:rsidRPr="00C34AB8">
              <w:rPr>
                <w:sz w:val="24"/>
                <w:szCs w:val="24"/>
              </w:rPr>
              <w:t>2</w:t>
            </w:r>
            <w:r w:rsidR="00FE3D82" w:rsidRPr="00C34AB8">
              <w:rPr>
                <w:sz w:val="24"/>
                <w:szCs w:val="24"/>
              </w:rPr>
              <w:t>].</w:t>
            </w:r>
            <w:r w:rsidR="00FE3D82" w:rsidRPr="00C34AB8">
              <w:rPr>
                <w:b/>
                <w:sz w:val="24"/>
                <w:szCs w:val="24"/>
              </w:rPr>
              <w:t xml:space="preserve"> </w:t>
            </w:r>
          </w:p>
          <w:p w:rsidR="00FE3D82" w:rsidRPr="00C34AB8" w:rsidRDefault="00FE3D82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34AB8">
              <w:rPr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FE3D82" w:rsidRPr="00C34AB8" w:rsidRDefault="00986CF3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caps/>
                <w:sz w:val="24"/>
                <w:szCs w:val="24"/>
              </w:rPr>
            </w:pPr>
            <w:r w:rsidRPr="00C34AB8">
              <w:rPr>
                <w:bCs/>
                <w:color w:val="000000"/>
                <w:sz w:val="24"/>
                <w:szCs w:val="24"/>
                <w:highlight w:val="white"/>
              </w:rPr>
              <w:t>Проработка учебной, методической литературы для подготовки к практическим занятиям</w:t>
            </w:r>
          </w:p>
        </w:tc>
        <w:tc>
          <w:tcPr>
            <w:tcW w:w="1065" w:type="dxa"/>
          </w:tcPr>
          <w:p w:rsidR="00193EE0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lastRenderedPageBreak/>
              <w:t>1</w:t>
            </w: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lastRenderedPageBreak/>
              <w:t>1</w:t>
            </w: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1</w:t>
            </w:r>
          </w:p>
          <w:p w:rsidR="00012376" w:rsidRDefault="000123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012376" w:rsidRDefault="000123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4,00</w:t>
            </w:r>
          </w:p>
          <w:p w:rsidR="00BA5D5E" w:rsidRPr="00C34AB8" w:rsidRDefault="00BA5D5E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740F76" w:rsidRPr="00C34AB8" w:rsidRDefault="00740F76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BA5D5E" w:rsidRPr="00C34AB8" w:rsidRDefault="00FB6858" w:rsidP="00012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0,25</w:t>
            </w:r>
          </w:p>
        </w:tc>
        <w:tc>
          <w:tcPr>
            <w:tcW w:w="1326" w:type="dxa"/>
          </w:tcPr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FB6858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C349BB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caps/>
                <w:sz w:val="24"/>
                <w:szCs w:val="24"/>
              </w:rPr>
              <w:t>2</w:t>
            </w: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  <w:p w:rsidR="00282D78" w:rsidRPr="00C34AB8" w:rsidRDefault="00282D7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</w:p>
        </w:tc>
      </w:tr>
      <w:tr w:rsidR="008156C1" w:rsidRPr="00C34AB8" w:rsidTr="00012376">
        <w:tc>
          <w:tcPr>
            <w:tcW w:w="7617" w:type="dxa"/>
            <w:gridSpan w:val="2"/>
          </w:tcPr>
          <w:p w:rsidR="008156C1" w:rsidRPr="00C34AB8" w:rsidRDefault="008B5339" w:rsidP="00C34AB8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lastRenderedPageBreak/>
              <w:t>Итоговый контроль</w:t>
            </w:r>
          </w:p>
        </w:tc>
        <w:tc>
          <w:tcPr>
            <w:tcW w:w="1065" w:type="dxa"/>
          </w:tcPr>
          <w:p w:rsidR="008156C1" w:rsidRPr="00C34AB8" w:rsidRDefault="00FB685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 w:rsidRPr="00C34AB8">
              <w:rPr>
                <w:sz w:val="24"/>
                <w:szCs w:val="24"/>
              </w:rPr>
              <w:t>зачет</w:t>
            </w:r>
            <w:r w:rsidR="00C34AB8">
              <w:rPr>
                <w:sz w:val="24"/>
                <w:szCs w:val="24"/>
              </w:rPr>
              <w:t xml:space="preserve"> с оценкой (2 часа)</w:t>
            </w:r>
          </w:p>
        </w:tc>
        <w:tc>
          <w:tcPr>
            <w:tcW w:w="1326" w:type="dxa"/>
          </w:tcPr>
          <w:p w:rsidR="008156C1" w:rsidRPr="00C34AB8" w:rsidRDefault="008156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caps/>
                <w:sz w:val="24"/>
                <w:szCs w:val="24"/>
              </w:rPr>
            </w:pPr>
          </w:p>
        </w:tc>
      </w:tr>
      <w:tr w:rsidR="008156C1" w:rsidRPr="00C34AB8" w:rsidTr="00012376">
        <w:tc>
          <w:tcPr>
            <w:tcW w:w="7617" w:type="dxa"/>
            <w:gridSpan w:val="2"/>
          </w:tcPr>
          <w:p w:rsidR="008156C1" w:rsidRPr="00C34AB8" w:rsidRDefault="008B5339" w:rsidP="00C34AB8">
            <w:pPr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C34AB8">
              <w:rPr>
                <w:b/>
                <w:sz w:val="24"/>
                <w:szCs w:val="24"/>
              </w:rPr>
              <w:t>Всего</w:t>
            </w:r>
          </w:p>
        </w:tc>
        <w:tc>
          <w:tcPr>
            <w:tcW w:w="1065" w:type="dxa"/>
          </w:tcPr>
          <w:p w:rsidR="008156C1" w:rsidRPr="00C34AB8" w:rsidRDefault="00C34AB8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caps/>
                <w:sz w:val="24"/>
                <w:szCs w:val="24"/>
              </w:rPr>
            </w:pPr>
            <w:r>
              <w:rPr>
                <w:caps/>
                <w:sz w:val="24"/>
                <w:szCs w:val="24"/>
              </w:rPr>
              <w:t>72</w:t>
            </w:r>
          </w:p>
        </w:tc>
        <w:tc>
          <w:tcPr>
            <w:tcW w:w="1326" w:type="dxa"/>
          </w:tcPr>
          <w:p w:rsidR="008156C1" w:rsidRPr="00C34AB8" w:rsidRDefault="008156C1" w:rsidP="00C34A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b/>
                <w:caps/>
                <w:sz w:val="24"/>
                <w:szCs w:val="24"/>
              </w:rPr>
            </w:pPr>
          </w:p>
        </w:tc>
      </w:tr>
    </w:tbl>
    <w:p w:rsidR="0088618E" w:rsidRPr="008B270F" w:rsidRDefault="0088618E" w:rsidP="0088618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8B270F">
        <w:rPr>
          <w:rFonts w:ascii="Times New Roman" w:hAnsi="Times New Roman"/>
          <w:sz w:val="18"/>
          <w:szCs w:val="18"/>
        </w:rPr>
        <w:t>*Для характеристики уровня освоения учебного материала используются следующие обозначения:</w:t>
      </w:r>
    </w:p>
    <w:p w:rsidR="0088618E" w:rsidRPr="008B270F" w:rsidRDefault="00E3279C" w:rsidP="0088618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8B270F">
        <w:rPr>
          <w:rFonts w:ascii="Times New Roman" w:hAnsi="Times New Roman"/>
          <w:sz w:val="18"/>
          <w:szCs w:val="18"/>
        </w:rPr>
        <w:t xml:space="preserve">1 - </w:t>
      </w:r>
      <w:r w:rsidR="0088618E" w:rsidRPr="008B270F">
        <w:rPr>
          <w:rFonts w:ascii="Times New Roman" w:hAnsi="Times New Roman"/>
          <w:sz w:val="18"/>
          <w:szCs w:val="18"/>
        </w:rPr>
        <w:t xml:space="preserve">ознакомительный  - узнавание ранее изученных объектов, свойств; </w:t>
      </w:r>
    </w:p>
    <w:p w:rsidR="0088618E" w:rsidRPr="008B270F" w:rsidRDefault="00E3279C" w:rsidP="0088618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8B270F">
        <w:rPr>
          <w:rFonts w:ascii="Times New Roman" w:hAnsi="Times New Roman"/>
          <w:sz w:val="18"/>
          <w:szCs w:val="18"/>
        </w:rPr>
        <w:t xml:space="preserve">2 - </w:t>
      </w:r>
      <w:r w:rsidR="0088618E" w:rsidRPr="008B270F">
        <w:rPr>
          <w:rFonts w:ascii="Times New Roman" w:hAnsi="Times New Roman"/>
          <w:sz w:val="18"/>
          <w:szCs w:val="18"/>
        </w:rPr>
        <w:t>репродуктивный - выполнение деятельности по образцу, инструкции или под руководством;</w:t>
      </w:r>
    </w:p>
    <w:p w:rsidR="0088618E" w:rsidRPr="008B270F" w:rsidRDefault="00E3279C" w:rsidP="0088618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8B270F">
        <w:rPr>
          <w:rFonts w:ascii="Times New Roman" w:hAnsi="Times New Roman"/>
          <w:sz w:val="18"/>
          <w:szCs w:val="18"/>
        </w:rPr>
        <w:t xml:space="preserve">3 - </w:t>
      </w:r>
      <w:r w:rsidR="0088618E" w:rsidRPr="008B270F">
        <w:rPr>
          <w:rFonts w:ascii="Times New Roman" w:hAnsi="Times New Roman"/>
          <w:sz w:val="18"/>
          <w:szCs w:val="18"/>
        </w:rPr>
        <w:t>продуктивный - планирование и самостоятельное выполнение деятельности, решение проблемных задач.</w:t>
      </w:r>
    </w:p>
    <w:p w:rsidR="00012376" w:rsidRDefault="00012376" w:rsidP="00C94316">
      <w:pPr>
        <w:pStyle w:val="1"/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caps/>
          <w:sz w:val="28"/>
          <w:szCs w:val="28"/>
        </w:rPr>
      </w:pPr>
    </w:p>
    <w:p w:rsidR="008B5339" w:rsidRPr="00C34AB8" w:rsidRDefault="00C94316" w:rsidP="00C94316">
      <w:pPr>
        <w:pStyle w:val="1"/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caps/>
          <w:sz w:val="28"/>
          <w:szCs w:val="28"/>
        </w:rPr>
      </w:pPr>
      <w:r w:rsidRPr="00C34AB8">
        <w:rPr>
          <w:rFonts w:ascii="Times New Roman" w:hAnsi="Times New Roman"/>
          <w:caps/>
          <w:sz w:val="28"/>
          <w:szCs w:val="28"/>
        </w:rPr>
        <w:tab/>
      </w:r>
      <w:r w:rsidR="008B5339" w:rsidRPr="00C34AB8">
        <w:rPr>
          <w:rFonts w:ascii="Times New Roman" w:hAnsi="Times New Roman"/>
          <w:caps/>
          <w:sz w:val="28"/>
          <w:szCs w:val="28"/>
        </w:rPr>
        <w:t>3  условия реализации УЧЕБНОЙ дисциплины</w:t>
      </w:r>
    </w:p>
    <w:p w:rsidR="008B5339" w:rsidRPr="00C34AB8" w:rsidRDefault="00C94316" w:rsidP="00C94316">
      <w:pPr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/>
          <w:bCs/>
          <w:sz w:val="28"/>
          <w:szCs w:val="28"/>
        </w:rPr>
      </w:pPr>
      <w:r w:rsidRPr="00C34AB8">
        <w:rPr>
          <w:rFonts w:ascii="Times New Roman" w:hAnsi="Times New Roman"/>
          <w:b/>
          <w:bCs/>
          <w:sz w:val="28"/>
          <w:szCs w:val="28"/>
        </w:rPr>
        <w:tab/>
      </w:r>
      <w:r w:rsidR="008B5339" w:rsidRPr="00C34AB8">
        <w:rPr>
          <w:rFonts w:ascii="Times New Roman" w:hAnsi="Times New Roman"/>
          <w:b/>
          <w:bCs/>
          <w:sz w:val="28"/>
          <w:szCs w:val="28"/>
        </w:rPr>
        <w:t>3.1 Требования к материально-техническому обеспечению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61"/>
        <w:gridCol w:w="5528"/>
      </w:tblGrid>
      <w:tr w:rsidR="005A1675" w:rsidRPr="00014ED1" w:rsidTr="00A13C4F">
        <w:tc>
          <w:tcPr>
            <w:tcW w:w="4361" w:type="dxa"/>
          </w:tcPr>
          <w:p w:rsidR="005A1675" w:rsidRPr="00014ED1" w:rsidRDefault="005A1675" w:rsidP="00A13C4F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b/>
                <w:color w:val="000000"/>
                <w:lang w:eastAsia="ru-RU"/>
              </w:rPr>
            </w:pPr>
            <w:r w:rsidRPr="00014ED1">
              <w:rPr>
                <w:rFonts w:ascii="Times New Roman" w:hAnsi="Times New Roman"/>
                <w:b/>
              </w:rPr>
              <w:t>Наименование специальных помещений и помещений для самостоятельной раб</w:t>
            </w:r>
            <w:r w:rsidRPr="00014ED1">
              <w:rPr>
                <w:rFonts w:ascii="Times New Roman" w:hAnsi="Times New Roman"/>
                <w:b/>
              </w:rPr>
              <w:t>о</w:t>
            </w:r>
            <w:r w:rsidRPr="00014ED1">
              <w:rPr>
                <w:rFonts w:ascii="Times New Roman" w:hAnsi="Times New Roman"/>
                <w:b/>
              </w:rPr>
              <w:t>ты</w:t>
            </w:r>
          </w:p>
        </w:tc>
        <w:tc>
          <w:tcPr>
            <w:tcW w:w="5528" w:type="dxa"/>
          </w:tcPr>
          <w:p w:rsidR="005A1675" w:rsidRPr="00014ED1" w:rsidRDefault="005A1675" w:rsidP="00A13C4F">
            <w:pPr>
              <w:pStyle w:val="a4"/>
              <w:spacing w:after="0" w:line="240" w:lineRule="auto"/>
              <w:ind w:left="0"/>
              <w:jc w:val="center"/>
              <w:rPr>
                <w:rFonts w:ascii="Times New Roman" w:eastAsia="Times New Roman" w:hAnsi="Times New Roman"/>
                <w:b/>
                <w:color w:val="000000"/>
                <w:lang w:eastAsia="ru-RU"/>
              </w:rPr>
            </w:pPr>
            <w:r w:rsidRPr="00014ED1">
              <w:rPr>
                <w:rFonts w:ascii="Times New Roman" w:hAnsi="Times New Roman"/>
                <w:b/>
              </w:rPr>
              <w:t>Оснащенность специальных помещений и помещ</w:t>
            </w:r>
            <w:r w:rsidRPr="00014ED1">
              <w:rPr>
                <w:rFonts w:ascii="Times New Roman" w:hAnsi="Times New Roman"/>
                <w:b/>
              </w:rPr>
              <w:t>е</w:t>
            </w:r>
            <w:r w:rsidRPr="00014ED1">
              <w:rPr>
                <w:rFonts w:ascii="Times New Roman" w:hAnsi="Times New Roman"/>
                <w:b/>
              </w:rPr>
              <w:t>ний для самостоятельной работы</w:t>
            </w:r>
          </w:p>
        </w:tc>
      </w:tr>
      <w:tr w:rsidR="005A1675" w:rsidRPr="00014ED1" w:rsidTr="00A13C4F">
        <w:tc>
          <w:tcPr>
            <w:tcW w:w="4361" w:type="dxa"/>
          </w:tcPr>
          <w:p w:rsidR="005A1675" w:rsidRPr="00014ED1" w:rsidRDefault="005A1675" w:rsidP="00A13C4F">
            <w:pPr>
              <w:pStyle w:val="a4"/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</w:rPr>
            </w:pPr>
            <w:r w:rsidRPr="00014ED1">
              <w:rPr>
                <w:rFonts w:ascii="Times New Roman" w:hAnsi="Times New Roman"/>
                <w:bCs/>
              </w:rPr>
              <w:t>410В - специальное помещение лекционн</w:t>
            </w:r>
            <w:r w:rsidRPr="00014ED1">
              <w:rPr>
                <w:rFonts w:ascii="Times New Roman" w:hAnsi="Times New Roman"/>
                <w:bCs/>
              </w:rPr>
              <w:t>о</w:t>
            </w:r>
            <w:r w:rsidRPr="00014ED1">
              <w:rPr>
                <w:rFonts w:ascii="Times New Roman" w:hAnsi="Times New Roman"/>
                <w:bCs/>
              </w:rPr>
              <w:t>го типа (для проведения занятий лекцио</w:t>
            </w:r>
            <w:r w:rsidRPr="00014ED1">
              <w:rPr>
                <w:rFonts w:ascii="Times New Roman" w:hAnsi="Times New Roman"/>
                <w:bCs/>
              </w:rPr>
              <w:t>н</w:t>
            </w:r>
            <w:r w:rsidRPr="00014ED1">
              <w:rPr>
                <w:rFonts w:ascii="Times New Roman" w:hAnsi="Times New Roman"/>
                <w:bCs/>
              </w:rPr>
              <w:t>ного типа, групповых и индивидуальных консультаций, текущего контроля и пр</w:t>
            </w:r>
            <w:r w:rsidRPr="00014ED1">
              <w:rPr>
                <w:rFonts w:ascii="Times New Roman" w:hAnsi="Times New Roman"/>
                <w:bCs/>
              </w:rPr>
              <w:t>о</w:t>
            </w:r>
            <w:r w:rsidRPr="00014ED1">
              <w:rPr>
                <w:rFonts w:ascii="Times New Roman" w:hAnsi="Times New Roman"/>
                <w:bCs/>
              </w:rPr>
              <w:t>межуточной аттестации)</w:t>
            </w:r>
          </w:p>
        </w:tc>
        <w:tc>
          <w:tcPr>
            <w:tcW w:w="5528" w:type="dxa"/>
          </w:tcPr>
          <w:p w:rsidR="005A1675" w:rsidRPr="00014ED1" w:rsidRDefault="005A1675" w:rsidP="00A13C4F">
            <w:pPr>
              <w:pStyle w:val="a4"/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</w:rPr>
            </w:pPr>
            <w:r w:rsidRPr="00014ED1">
              <w:rPr>
                <w:rFonts w:ascii="Times New Roman" w:hAnsi="Times New Roman"/>
                <w:bCs/>
              </w:rPr>
              <w:t xml:space="preserve">Компьютер, монитор, мультимедиа – проектор </w:t>
            </w:r>
          </w:p>
        </w:tc>
      </w:tr>
      <w:tr w:rsidR="005A1675" w:rsidRPr="00014ED1" w:rsidTr="00A13C4F">
        <w:tc>
          <w:tcPr>
            <w:tcW w:w="4361" w:type="dxa"/>
          </w:tcPr>
          <w:p w:rsidR="005A1675" w:rsidRPr="00014ED1" w:rsidRDefault="00FB6858" w:rsidP="00FB6858">
            <w:pPr>
              <w:pStyle w:val="a4"/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210</w:t>
            </w:r>
            <w:r w:rsidR="005A1675">
              <w:rPr>
                <w:rFonts w:ascii="Times New Roman" w:hAnsi="Times New Roman"/>
                <w:bCs/>
              </w:rPr>
              <w:t>Б</w:t>
            </w:r>
            <w:r w:rsidR="005A1675" w:rsidRPr="00014ED1">
              <w:rPr>
                <w:rFonts w:ascii="Times New Roman" w:hAnsi="Times New Roman"/>
                <w:bCs/>
              </w:rPr>
              <w:t xml:space="preserve"> - специальное помещение для занятий практического типа (для проведения пра</w:t>
            </w:r>
            <w:r w:rsidR="005A1675" w:rsidRPr="00014ED1">
              <w:rPr>
                <w:rFonts w:ascii="Times New Roman" w:hAnsi="Times New Roman"/>
                <w:bCs/>
              </w:rPr>
              <w:t>к</w:t>
            </w:r>
            <w:r w:rsidR="005A1675" w:rsidRPr="00014ED1">
              <w:rPr>
                <w:rFonts w:ascii="Times New Roman" w:hAnsi="Times New Roman"/>
                <w:bCs/>
              </w:rPr>
              <w:t>тических занятий, групповых и индивид</w:t>
            </w:r>
            <w:r w:rsidR="005A1675" w:rsidRPr="00014ED1">
              <w:rPr>
                <w:rFonts w:ascii="Times New Roman" w:hAnsi="Times New Roman"/>
                <w:bCs/>
              </w:rPr>
              <w:t>у</w:t>
            </w:r>
            <w:r w:rsidR="005A1675" w:rsidRPr="00014ED1">
              <w:rPr>
                <w:rFonts w:ascii="Times New Roman" w:hAnsi="Times New Roman"/>
                <w:bCs/>
              </w:rPr>
              <w:t>альных консультаций, текущего контроля и промежуточной аттестации)</w:t>
            </w:r>
          </w:p>
        </w:tc>
        <w:tc>
          <w:tcPr>
            <w:tcW w:w="5528" w:type="dxa"/>
          </w:tcPr>
          <w:p w:rsidR="005A1675" w:rsidRPr="00014ED1" w:rsidRDefault="005A1675" w:rsidP="00A13C4F">
            <w:pPr>
              <w:pStyle w:val="a4"/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</w:rPr>
            </w:pPr>
            <w:r w:rsidRPr="00014ED1">
              <w:rPr>
                <w:rFonts w:ascii="Times New Roman" w:hAnsi="Times New Roman"/>
                <w:bCs/>
              </w:rPr>
              <w:t>Компьютер, монитор, мультимедиа – проектор</w:t>
            </w:r>
          </w:p>
        </w:tc>
      </w:tr>
      <w:tr w:rsidR="005A1675" w:rsidRPr="00014ED1" w:rsidTr="00A13C4F">
        <w:tc>
          <w:tcPr>
            <w:tcW w:w="4361" w:type="dxa"/>
          </w:tcPr>
          <w:p w:rsidR="005A1675" w:rsidRPr="00014ED1" w:rsidRDefault="005A1675" w:rsidP="00A13C4F">
            <w:pPr>
              <w:pStyle w:val="a4"/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</w:rPr>
            </w:pPr>
            <w:r w:rsidRPr="00014ED1">
              <w:rPr>
                <w:rFonts w:ascii="Times New Roman" w:hAnsi="Times New Roman"/>
                <w:bCs/>
              </w:rPr>
              <w:t xml:space="preserve">Общая библиотека для самостоятельной работы студентов  </w:t>
            </w:r>
          </w:p>
        </w:tc>
        <w:tc>
          <w:tcPr>
            <w:tcW w:w="5528" w:type="dxa"/>
          </w:tcPr>
          <w:p w:rsidR="005A1675" w:rsidRPr="00014ED1" w:rsidRDefault="005A1675" w:rsidP="00A13C4F">
            <w:pPr>
              <w:pStyle w:val="a4"/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/>
                <w:bCs/>
              </w:rPr>
            </w:pPr>
          </w:p>
        </w:tc>
      </w:tr>
    </w:tbl>
    <w:p w:rsidR="005A1675" w:rsidRDefault="005A1675" w:rsidP="005A1675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hAnsi="Times New Roman"/>
          <w:bCs/>
          <w:sz w:val="24"/>
          <w:szCs w:val="24"/>
        </w:rPr>
      </w:pPr>
    </w:p>
    <w:p w:rsidR="005A1675" w:rsidRPr="002D4FE1" w:rsidRDefault="005A1675" w:rsidP="005A1675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 xml:space="preserve">Материально-техническое обеспечение образовательного процесса инвалидов и лиц с ограниченными возможностями здоровья включает: </w:t>
      </w:r>
    </w:p>
    <w:p w:rsidR="005A1675" w:rsidRPr="002D4FE1" w:rsidRDefault="005A1675" w:rsidP="005A1675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ab/>
        <w:t>- звукоусиливающую аппаратуру, мультимедийные средства и другие технические сре</w:t>
      </w:r>
      <w:r w:rsidRPr="002D4FE1">
        <w:rPr>
          <w:rFonts w:ascii="Times New Roman" w:hAnsi="Times New Roman"/>
          <w:bCs/>
          <w:sz w:val="24"/>
          <w:szCs w:val="24"/>
        </w:rPr>
        <w:t>д</w:t>
      </w:r>
      <w:r w:rsidRPr="002D4FE1">
        <w:rPr>
          <w:rFonts w:ascii="Times New Roman" w:hAnsi="Times New Roman"/>
          <w:bCs/>
          <w:sz w:val="24"/>
          <w:szCs w:val="24"/>
        </w:rPr>
        <w:t>ства приема-передачи учебной информации в доступных формах для студентов с нарушением слуха;</w:t>
      </w:r>
    </w:p>
    <w:p w:rsidR="005A1675" w:rsidRPr="002D4FE1" w:rsidRDefault="005A1675" w:rsidP="005A1675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ab/>
        <w:t>- брайлевскую компьютерную технику, электронные лупы, видеоувеличители, програ</w:t>
      </w:r>
      <w:r w:rsidRPr="002D4FE1">
        <w:rPr>
          <w:rFonts w:ascii="Times New Roman" w:hAnsi="Times New Roman"/>
          <w:bCs/>
          <w:sz w:val="24"/>
          <w:szCs w:val="24"/>
        </w:rPr>
        <w:t>м</w:t>
      </w:r>
      <w:r w:rsidRPr="002D4FE1">
        <w:rPr>
          <w:rFonts w:ascii="Times New Roman" w:hAnsi="Times New Roman"/>
          <w:bCs/>
          <w:sz w:val="24"/>
          <w:szCs w:val="24"/>
        </w:rPr>
        <w:t>мы невизуального доступа к информации, программу-синтезатор и другие технические средс</w:t>
      </w:r>
      <w:r w:rsidRPr="002D4FE1">
        <w:rPr>
          <w:rFonts w:ascii="Times New Roman" w:hAnsi="Times New Roman"/>
          <w:bCs/>
          <w:sz w:val="24"/>
          <w:szCs w:val="24"/>
        </w:rPr>
        <w:t>т</w:t>
      </w:r>
      <w:r w:rsidRPr="002D4FE1">
        <w:rPr>
          <w:rFonts w:ascii="Times New Roman" w:hAnsi="Times New Roman"/>
          <w:bCs/>
          <w:sz w:val="24"/>
          <w:szCs w:val="24"/>
        </w:rPr>
        <w:t>ва приема-передачи учебной информации в доступных формах для студентов с нарушением зрения;</w:t>
      </w:r>
    </w:p>
    <w:p w:rsidR="005A1675" w:rsidRPr="002D4FE1" w:rsidRDefault="005A1675" w:rsidP="005A1675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ab/>
        <w:t xml:space="preserve">- компьютерную технику, адаптированную для инвалидов со специальным программным обеспечением, альтернативных устройств ввода информации и других технических средств приема-передачи учебной информации в доступных формах для студентов с нарушениями опорно-двигательного аппарата. </w:t>
      </w:r>
    </w:p>
    <w:p w:rsidR="00C5269C" w:rsidRDefault="00C5269C" w:rsidP="005A1675">
      <w:pPr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328410" cy="3943350"/>
            <wp:effectExtent l="19050" t="0" r="0" b="0"/>
            <wp:docPr id="1" name="Рисунок 2" descr="C:\Documents and Settings\Админ\Рабочий стол\CCI31012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Админ\Рабочий стол\CCI31012020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10000" contrast="20000"/>
                    </a:blip>
                    <a:srcRect l="10999" t="8157" b="530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8410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675" w:rsidRDefault="005A1675" w:rsidP="005A1675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ab/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Перечень ресурсов информационно-телекоммуникационной сети «Интернет», </w:t>
      </w:r>
    </w:p>
    <w:p w:rsidR="005A1675" w:rsidRPr="002D4FE1" w:rsidRDefault="005A1675" w:rsidP="005A1675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необходимых для освоения дисциплины</w:t>
      </w:r>
    </w:p>
    <w:p w:rsidR="005A1675" w:rsidRDefault="005A1675" w:rsidP="005A167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5A1675" w:rsidRPr="002D4FE1" w:rsidRDefault="005A1675" w:rsidP="005A1675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>Доступный для студентов выход в Интернет с целью поиска современной научной и учебной литературы по проблемам</w:t>
      </w:r>
      <w:r>
        <w:rPr>
          <w:rFonts w:ascii="Times New Roman" w:hAnsi="Times New Roman"/>
          <w:sz w:val="24"/>
          <w:szCs w:val="24"/>
        </w:rPr>
        <w:t xml:space="preserve"> организации производства ТО и ремонта автомобилей</w:t>
      </w:r>
      <w:r w:rsidRPr="002D4FE1">
        <w:rPr>
          <w:rFonts w:ascii="Times New Roman" w:hAnsi="Times New Roman"/>
          <w:sz w:val="24"/>
          <w:szCs w:val="24"/>
        </w:rPr>
        <w:t>.</w:t>
      </w:r>
    </w:p>
    <w:p w:rsidR="005A1675" w:rsidRPr="002D4FE1" w:rsidRDefault="005A1675" w:rsidP="005A1675">
      <w:pPr>
        <w:spacing w:after="0" w:line="240" w:lineRule="auto"/>
        <w:ind w:firstLine="709"/>
        <w:rPr>
          <w:rStyle w:val="afb"/>
          <w:rFonts w:ascii="Times New Roman" w:eastAsia="Arial Unicode MS" w:hAnsi="Times New Roman"/>
          <w:b w:val="0"/>
          <w:bCs w:val="0"/>
          <w:sz w:val="24"/>
          <w:szCs w:val="24"/>
        </w:rPr>
      </w:pPr>
      <w:r w:rsidRPr="002D4FE1">
        <w:rPr>
          <w:rStyle w:val="afb"/>
          <w:rFonts w:ascii="Times New Roman" w:eastAsia="Arial Unicode MS" w:hAnsi="Times New Roman"/>
          <w:b w:val="0"/>
          <w:bCs w:val="0"/>
          <w:sz w:val="24"/>
          <w:szCs w:val="24"/>
        </w:rPr>
        <w:t>Доступные Интернет-ресурсы.</w:t>
      </w:r>
    </w:p>
    <w:p w:rsidR="005A1675" w:rsidRPr="002D4FE1" w:rsidRDefault="005A1675" w:rsidP="005A1675">
      <w:pPr>
        <w:spacing w:after="0" w:line="240" w:lineRule="auto"/>
        <w:ind w:firstLine="709"/>
        <w:rPr>
          <w:rFonts w:ascii="Times New Roman" w:hAnsi="Times New Roman"/>
          <w:color w:val="261808"/>
          <w:sz w:val="24"/>
          <w:szCs w:val="24"/>
        </w:rPr>
      </w:pPr>
      <w:r w:rsidRPr="002D4FE1">
        <w:rPr>
          <w:rFonts w:ascii="Times New Roman" w:eastAsia="Arial Unicode MS" w:hAnsi="Times New Roman"/>
          <w:color w:val="261808"/>
          <w:sz w:val="24"/>
          <w:szCs w:val="24"/>
        </w:rPr>
        <w:t xml:space="preserve">Электронная библиотека образовательных ресурсов АлтГТУ: </w:t>
      </w:r>
      <w:hyperlink r:id="rId10" w:history="1">
        <w:r w:rsidRPr="002D4FE1">
          <w:rPr>
            <w:rStyle w:val="ac"/>
            <w:rFonts w:ascii="Times New Roman" w:eastAsia="Arial Unicode MS" w:hAnsi="Times New Roman"/>
            <w:sz w:val="24"/>
            <w:szCs w:val="24"/>
          </w:rPr>
          <w:t>http://</w:t>
        </w:r>
        <w:r w:rsidRPr="002D4FE1">
          <w:rPr>
            <w:rStyle w:val="ac"/>
            <w:rFonts w:ascii="Times New Roman" w:eastAsia="Arial Unicode MS" w:hAnsi="Times New Roman"/>
            <w:sz w:val="24"/>
            <w:szCs w:val="24"/>
            <w:lang w:val="en-US"/>
          </w:rPr>
          <w:t>elib</w:t>
        </w:r>
        <w:r w:rsidRPr="002D4FE1">
          <w:rPr>
            <w:rStyle w:val="ac"/>
            <w:rFonts w:ascii="Times New Roman" w:eastAsia="Arial Unicode MS" w:hAnsi="Times New Roman"/>
            <w:sz w:val="24"/>
            <w:szCs w:val="24"/>
          </w:rPr>
          <w:t>.</w:t>
        </w:r>
        <w:r w:rsidRPr="002D4FE1">
          <w:rPr>
            <w:rStyle w:val="ac"/>
            <w:rFonts w:ascii="Times New Roman" w:eastAsia="Arial Unicode MS" w:hAnsi="Times New Roman"/>
            <w:sz w:val="24"/>
            <w:szCs w:val="24"/>
            <w:lang w:val="en-US"/>
          </w:rPr>
          <w:t>alstu</w:t>
        </w:r>
        <w:r w:rsidRPr="002D4FE1">
          <w:rPr>
            <w:rStyle w:val="ac"/>
            <w:rFonts w:ascii="Times New Roman" w:eastAsia="Arial Unicode MS" w:hAnsi="Times New Roman"/>
            <w:sz w:val="24"/>
            <w:szCs w:val="24"/>
          </w:rPr>
          <w:t>.</w:t>
        </w:r>
        <w:r w:rsidRPr="002D4FE1">
          <w:rPr>
            <w:rStyle w:val="ac"/>
            <w:rFonts w:ascii="Times New Roman" w:eastAsia="Arial Unicode MS" w:hAnsi="Times New Roman"/>
            <w:sz w:val="24"/>
            <w:szCs w:val="24"/>
            <w:lang w:val="en-US"/>
          </w:rPr>
          <w:t>ru</w:t>
        </w:r>
      </w:hyperlink>
    </w:p>
    <w:p w:rsidR="005A1675" w:rsidRPr="002D4FE1" w:rsidRDefault="005A1675" w:rsidP="005A1675">
      <w:pPr>
        <w:spacing w:after="0" w:line="240" w:lineRule="auto"/>
        <w:ind w:firstLine="709"/>
        <w:rPr>
          <w:rStyle w:val="afb"/>
          <w:rFonts w:ascii="Times New Roman" w:eastAsia="Arial Unicode MS" w:hAnsi="Times New Roman"/>
          <w:b w:val="0"/>
          <w:bCs w:val="0"/>
          <w:sz w:val="24"/>
          <w:szCs w:val="24"/>
        </w:rPr>
      </w:pPr>
      <w:r w:rsidRPr="002D4FE1">
        <w:rPr>
          <w:rStyle w:val="afb"/>
          <w:rFonts w:ascii="Times New Roman" w:eastAsia="Arial Unicode MS" w:hAnsi="Times New Roman"/>
          <w:b w:val="0"/>
          <w:bCs w:val="0"/>
          <w:sz w:val="24"/>
          <w:szCs w:val="24"/>
        </w:rPr>
        <w:t>Электронная библиотечная система (ЭБС) издательства Лань: http://e.lanbook.com.</w:t>
      </w:r>
    </w:p>
    <w:p w:rsidR="005A1675" w:rsidRPr="002D4FE1" w:rsidRDefault="005A1675" w:rsidP="005A1675">
      <w:pPr>
        <w:spacing w:after="0" w:line="240" w:lineRule="auto"/>
        <w:ind w:firstLine="709"/>
        <w:rPr>
          <w:rStyle w:val="afb"/>
          <w:rFonts w:ascii="Times New Roman" w:eastAsia="Arial Unicode MS" w:hAnsi="Times New Roman"/>
          <w:sz w:val="24"/>
          <w:szCs w:val="24"/>
        </w:rPr>
      </w:pPr>
      <w:r w:rsidRPr="002D4FE1">
        <w:rPr>
          <w:rStyle w:val="afb"/>
          <w:rFonts w:ascii="Times New Roman" w:eastAsia="Arial Unicode MS" w:hAnsi="Times New Roman"/>
          <w:b w:val="0"/>
          <w:bCs w:val="0"/>
          <w:sz w:val="24"/>
          <w:szCs w:val="24"/>
        </w:rPr>
        <w:t>Электронная библиотечная система (ЭБС) online: http://biblioclub.ru.</w:t>
      </w:r>
    </w:p>
    <w:p w:rsidR="005A1675" w:rsidRDefault="005A1675" w:rsidP="005A1675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Международная организация труда [Электронный ресурс]: офиц. сайт. – Электрон.дан. – Режим доступа: </w:t>
      </w:r>
      <w:hyperlink r:id="rId11" w:history="1">
        <w:r w:rsidRPr="00EA67FF">
          <w:rPr>
            <w:rStyle w:val="ac"/>
            <w:rFonts w:ascii="Times New Roman" w:eastAsia="Times New Roman" w:hAnsi="Times New Roman"/>
            <w:sz w:val="24"/>
            <w:szCs w:val="24"/>
            <w:lang w:eastAsia="ru-RU"/>
          </w:rPr>
          <w:t>http://www.ilo.org</w:t>
        </w:r>
      </w:hyperlink>
    </w:p>
    <w:p w:rsidR="005A1675" w:rsidRDefault="005A1675" w:rsidP="005A1675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5A1675" w:rsidRPr="002D4FE1" w:rsidRDefault="005A1675" w:rsidP="005A1675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Информационные технологии, используемые при освоении дисциплины</w:t>
      </w:r>
    </w:p>
    <w:p w:rsidR="005A1675" w:rsidRPr="002D4FE1" w:rsidRDefault="005A1675" w:rsidP="005A1675">
      <w:pPr>
        <w:pStyle w:val="a4"/>
        <w:ind w:left="0"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5A1675" w:rsidRPr="002D4FE1" w:rsidRDefault="005A1675" w:rsidP="005A1675">
      <w:pPr>
        <w:pStyle w:val="a4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Для успешного освоения дисциплины используются ресурсы электронной информац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онно-образовательной среды, образовательные интернет-порталы, глобальная компьютерная сеть Интернет.</w:t>
      </w:r>
      <w:r w:rsidRPr="002D4FE1">
        <w:rPr>
          <w:sz w:val="24"/>
          <w:szCs w:val="24"/>
        </w:rPr>
        <w:t xml:space="preserve">  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В процессе изучения дисциплины происходит интерактивное взаимодействие обучающегося с преподавателем через личный кабинет студента.</w:t>
      </w:r>
    </w:p>
    <w:p w:rsidR="005A1675" w:rsidRPr="002D4FE1" w:rsidRDefault="005A1675" w:rsidP="005A1675">
      <w:pPr>
        <w:pStyle w:val="a4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Для инвалидов и лиц с ограниченными возможностями здоровья по зрению используется альтернативная версия официального сайта организации в сети Интернет для слабовидящих [Режим доступа: </w:t>
      </w:r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https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:</w:t>
      </w:r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altstu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..г</w:t>
      </w:r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u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/?</w:t>
      </w:r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vis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=1 ] </w:t>
      </w:r>
    </w:p>
    <w:p w:rsidR="005A1675" w:rsidRDefault="005A1675" w:rsidP="005A1675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5A1675" w:rsidRDefault="005A1675" w:rsidP="005A1675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53404" w:rsidRDefault="00B53404" w:rsidP="005A1675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53404" w:rsidRDefault="00B53404" w:rsidP="005A1675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A4B3B" w:rsidRDefault="00AA4B3B" w:rsidP="00572731">
      <w:pPr>
        <w:pStyle w:val="1"/>
        <w:tabs>
          <w:tab w:val="left" w:pos="709"/>
        </w:tabs>
        <w:spacing w:before="0" w:after="0" w:line="240" w:lineRule="auto"/>
        <w:ind w:firstLine="720"/>
        <w:rPr>
          <w:rFonts w:ascii="Times New Roman" w:hAnsi="Times New Roman"/>
          <w:caps/>
          <w:sz w:val="24"/>
          <w:szCs w:val="24"/>
        </w:rPr>
      </w:pPr>
    </w:p>
    <w:p w:rsidR="00C5269C" w:rsidRPr="00C5269C" w:rsidRDefault="00C5269C" w:rsidP="00C5269C"/>
    <w:p w:rsidR="002F4996" w:rsidRPr="002F4996" w:rsidRDefault="002F4996" w:rsidP="00572731">
      <w:pPr>
        <w:pStyle w:val="1"/>
        <w:tabs>
          <w:tab w:val="left" w:pos="709"/>
        </w:tabs>
        <w:spacing w:before="0" w:after="0" w:line="240" w:lineRule="auto"/>
        <w:ind w:firstLine="720"/>
        <w:rPr>
          <w:rFonts w:ascii="Times New Roman" w:hAnsi="Times New Roman"/>
          <w:caps/>
          <w:sz w:val="24"/>
          <w:szCs w:val="24"/>
        </w:rPr>
      </w:pPr>
      <w:r w:rsidRPr="002F4996">
        <w:rPr>
          <w:rFonts w:ascii="Times New Roman" w:hAnsi="Times New Roman"/>
          <w:caps/>
          <w:sz w:val="24"/>
          <w:szCs w:val="24"/>
        </w:rPr>
        <w:lastRenderedPageBreak/>
        <w:t xml:space="preserve">4 Контроль  и  оценка  результатов  Освоения  учебной                  </w:t>
      </w:r>
    </w:p>
    <w:p w:rsidR="002F4996" w:rsidRDefault="002F4996" w:rsidP="002F4996">
      <w:pPr>
        <w:pStyle w:val="a4"/>
        <w:autoSpaceDE w:val="0"/>
        <w:autoSpaceDN w:val="0"/>
        <w:adjustRightInd w:val="0"/>
        <w:snapToGrid w:val="0"/>
        <w:spacing w:after="0" w:line="240" w:lineRule="auto"/>
        <w:ind w:left="0"/>
        <w:jc w:val="both"/>
        <w:rPr>
          <w:rFonts w:ascii="Times New Roman" w:hAnsi="Times New Roman"/>
          <w:b/>
          <w:caps/>
          <w:sz w:val="24"/>
          <w:szCs w:val="24"/>
        </w:rPr>
      </w:pPr>
      <w:r w:rsidRPr="002F4996">
        <w:rPr>
          <w:rFonts w:ascii="Times New Roman" w:hAnsi="Times New Roman"/>
          <w:b/>
          <w:caps/>
          <w:sz w:val="24"/>
          <w:szCs w:val="24"/>
        </w:rPr>
        <w:t>дисциплины</w:t>
      </w:r>
    </w:p>
    <w:p w:rsidR="00D75DC4" w:rsidRPr="002F4996" w:rsidRDefault="00D75DC4" w:rsidP="002F4996">
      <w:pPr>
        <w:pStyle w:val="a4"/>
        <w:autoSpaceDE w:val="0"/>
        <w:autoSpaceDN w:val="0"/>
        <w:adjustRightInd w:val="0"/>
        <w:snapToGrid w:val="0"/>
        <w:spacing w:after="0" w:line="240" w:lineRule="auto"/>
        <w:ind w:left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D75DC4" w:rsidRDefault="00D75DC4" w:rsidP="00D75DC4">
      <w:pPr>
        <w:pStyle w:val="1"/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jc w:val="both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ab/>
      </w:r>
      <w:r w:rsidRPr="00D75DC4">
        <w:rPr>
          <w:rFonts w:ascii="Times New Roman" w:hAnsi="Times New Roman"/>
          <w:b w:val="0"/>
          <w:sz w:val="24"/>
          <w:szCs w:val="24"/>
        </w:rPr>
        <w:t>Контроль</w:t>
      </w:r>
      <w:r w:rsidRPr="00D75DC4">
        <w:rPr>
          <w:rFonts w:ascii="Times New Roman" w:hAnsi="Times New Roman"/>
          <w:sz w:val="24"/>
          <w:szCs w:val="24"/>
        </w:rPr>
        <w:t xml:space="preserve"> </w:t>
      </w:r>
      <w:r w:rsidRPr="00D75DC4">
        <w:rPr>
          <w:rFonts w:ascii="Times New Roman" w:hAnsi="Times New Roman"/>
          <w:b w:val="0"/>
          <w:sz w:val="24"/>
          <w:szCs w:val="24"/>
        </w:rPr>
        <w:t>и оценка результатов освоения учебной дисциплины осуществляется препод</w:t>
      </w:r>
      <w:r w:rsidRPr="00D75DC4">
        <w:rPr>
          <w:rFonts w:ascii="Times New Roman" w:hAnsi="Times New Roman"/>
          <w:b w:val="0"/>
          <w:sz w:val="24"/>
          <w:szCs w:val="24"/>
        </w:rPr>
        <w:t>а</w:t>
      </w:r>
      <w:r w:rsidRPr="00D75DC4">
        <w:rPr>
          <w:rFonts w:ascii="Times New Roman" w:hAnsi="Times New Roman"/>
          <w:b w:val="0"/>
          <w:sz w:val="24"/>
          <w:szCs w:val="24"/>
        </w:rPr>
        <w:t xml:space="preserve">вателем в процессе проведения практических занятий, тестирования, а также при выполнении студентами </w:t>
      </w:r>
      <w:r>
        <w:rPr>
          <w:rFonts w:ascii="Times New Roman" w:hAnsi="Times New Roman"/>
          <w:b w:val="0"/>
          <w:sz w:val="24"/>
          <w:szCs w:val="24"/>
        </w:rPr>
        <w:t>контрольной работы</w:t>
      </w:r>
      <w:r w:rsidRPr="00D75DC4">
        <w:rPr>
          <w:rFonts w:ascii="Times New Roman" w:hAnsi="Times New Roman"/>
          <w:b w:val="0"/>
          <w:sz w:val="24"/>
          <w:szCs w:val="24"/>
        </w:rPr>
        <w:t xml:space="preserve">, сдаче </w:t>
      </w:r>
      <w:r w:rsidR="0000416F">
        <w:rPr>
          <w:rFonts w:ascii="Times New Roman" w:hAnsi="Times New Roman"/>
          <w:b w:val="0"/>
          <w:sz w:val="24"/>
          <w:szCs w:val="24"/>
        </w:rPr>
        <w:t>зачёта</w:t>
      </w:r>
      <w:r w:rsidR="00012376">
        <w:rPr>
          <w:rFonts w:ascii="Times New Roman" w:hAnsi="Times New Roman"/>
          <w:b w:val="0"/>
          <w:sz w:val="24"/>
          <w:szCs w:val="24"/>
        </w:rPr>
        <w:t xml:space="preserve"> с оценкой</w:t>
      </w:r>
      <w:r w:rsidRPr="00D75DC4">
        <w:rPr>
          <w:rFonts w:ascii="Times New Roman" w:hAnsi="Times New Roman"/>
          <w:b w:val="0"/>
          <w:sz w:val="24"/>
          <w:szCs w:val="24"/>
        </w:rPr>
        <w:t>.</w:t>
      </w:r>
    </w:p>
    <w:p w:rsidR="00D75DC4" w:rsidRPr="00D75DC4" w:rsidRDefault="00D75DC4" w:rsidP="00D75DC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70"/>
        <w:gridCol w:w="4398"/>
      </w:tblGrid>
      <w:tr w:rsidR="00D75DC4" w:rsidRPr="00D75DC4" w:rsidTr="00012376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5DC4" w:rsidRPr="00D75DC4" w:rsidRDefault="00D75DC4" w:rsidP="00D75DC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bCs/>
                <w:sz w:val="24"/>
                <w:szCs w:val="24"/>
              </w:rPr>
              <w:t>Результаты обучения</w:t>
            </w:r>
          </w:p>
          <w:p w:rsidR="00D75DC4" w:rsidRPr="00D75DC4" w:rsidRDefault="00D75DC4" w:rsidP="00D75DC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bCs/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5DC4" w:rsidRDefault="00D75DC4" w:rsidP="00D75DC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sz w:val="24"/>
                <w:szCs w:val="24"/>
              </w:rPr>
              <w:t xml:space="preserve">Формы и методы контроля и </w:t>
            </w:r>
          </w:p>
          <w:p w:rsidR="00D75DC4" w:rsidRPr="00D75DC4" w:rsidRDefault="00D75DC4" w:rsidP="00D75DC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sz w:val="24"/>
                <w:szCs w:val="24"/>
              </w:rPr>
              <w:t xml:space="preserve">оценки результатов обучения </w:t>
            </w:r>
          </w:p>
        </w:tc>
      </w:tr>
      <w:tr w:rsidR="00D75DC4" w:rsidRPr="00D75DC4" w:rsidTr="00012376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75DC4" w:rsidRPr="005A1675" w:rsidRDefault="00D75DC4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</w:p>
          <w:p w:rsidR="00F2049F" w:rsidRPr="003F4135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оизводить выбор способов решения задач профессиональной деятельности, примен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тельно к различным контекстам</w:t>
            </w:r>
            <w:r w:rsidR="003F4135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F4135">
              <w:rPr>
                <w:rFonts w:ascii="Times New Roman" w:hAnsi="Times New Roman"/>
                <w:sz w:val="24"/>
                <w:szCs w:val="24"/>
              </w:rPr>
              <w:t>(ОК 01)</w:t>
            </w:r>
          </w:p>
          <w:p w:rsidR="00F2049F" w:rsidRDefault="005A1675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2049F">
              <w:rPr>
                <w:rFonts w:ascii="Times New Roman" w:hAnsi="Times New Roman"/>
                <w:spacing w:val="-2"/>
                <w:sz w:val="24"/>
                <w:szCs w:val="24"/>
              </w:rPr>
              <w:t>П</w:t>
            </w:r>
            <w:r w:rsidR="00F2049F" w:rsidRPr="007F7B5D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роизводить поиск, анализ и интерпретацию информации, необходимой </w:t>
            </w:r>
            <w:r w:rsidR="00F2049F" w:rsidRPr="007F7B5D">
              <w:rPr>
                <w:rFonts w:ascii="Times New Roman" w:hAnsi="Times New Roman"/>
                <w:sz w:val="24"/>
                <w:szCs w:val="24"/>
              </w:rPr>
              <w:t>для выполнения задач профессиональной де</w:t>
            </w:r>
            <w:r w:rsidR="00F2049F" w:rsidRPr="007F7B5D">
              <w:rPr>
                <w:rFonts w:ascii="Times New Roman" w:hAnsi="Times New Roman"/>
                <w:sz w:val="24"/>
                <w:szCs w:val="24"/>
              </w:rPr>
              <w:t>я</w:t>
            </w:r>
            <w:r w:rsidR="00F2049F" w:rsidRPr="007F7B5D">
              <w:rPr>
                <w:rFonts w:ascii="Times New Roman" w:hAnsi="Times New Roman"/>
                <w:sz w:val="24"/>
                <w:szCs w:val="24"/>
              </w:rPr>
              <w:t>тельности</w:t>
            </w:r>
            <w:r w:rsidR="003F4135">
              <w:rPr>
                <w:rFonts w:ascii="Times New Roman" w:hAnsi="Times New Roman"/>
                <w:sz w:val="24"/>
                <w:szCs w:val="24"/>
              </w:rPr>
              <w:t>. (ОК 02)</w:t>
            </w:r>
          </w:p>
          <w:p w:rsidR="00F2049F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Реализовывать основные положения, рег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ментирующие работу в коллективе и команде, для эффективного взаимодействия с коллег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ми, руководством, клиент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ми</w:t>
            </w:r>
            <w:r w:rsidR="003F4135">
              <w:rPr>
                <w:rFonts w:ascii="Times New Roman" w:hAnsi="Times New Roman"/>
                <w:sz w:val="24"/>
                <w:szCs w:val="24"/>
              </w:rPr>
              <w:t>. (ОК 04)</w:t>
            </w:r>
          </w:p>
          <w:p w:rsidR="00F2049F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Реализовывать способы осуществления у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ной и письменной коммуникации на госуда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ственном языке с учётом особенностей соц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ального и культурного ко</w:t>
            </w: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</w:rPr>
              <w:t>текста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05)</w:t>
            </w:r>
          </w:p>
          <w:p w:rsidR="00F2049F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Производить выбор способов планирования предпринимательской деятельности в профе</w:t>
            </w: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>сиональной сфере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11)</w:t>
            </w:r>
          </w:p>
          <w:p w:rsidR="00F2049F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Производить выбор способов плани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вания деятельности подразделения ТО и Р систем, узлов и двигателей автомобиля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ПК 5.1)</w:t>
            </w:r>
          </w:p>
          <w:p w:rsidR="00F2049F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Производить выбор методик организации и контроля деятельности персонала подраздел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 по ТО и Р АТС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ПК 5.3)</w:t>
            </w:r>
          </w:p>
          <w:p w:rsidR="00F2049F" w:rsidRDefault="00F2049F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</w:rPr>
              <w:t xml:space="preserve"> Производить выбор методик по разработке пре</w:t>
            </w:r>
            <w:r>
              <w:rPr>
                <w:rFonts w:ascii="Times New Roman" w:hAnsi="Times New Roman"/>
              </w:rPr>
              <w:t>д</w:t>
            </w:r>
            <w:r>
              <w:rPr>
                <w:rFonts w:ascii="Times New Roman" w:hAnsi="Times New Roman"/>
              </w:rPr>
              <w:t>ложений по совершенствованию деятельности подразделения ТО и Р АТС</w:t>
            </w:r>
            <w:r w:rsidR="003F4135">
              <w:rPr>
                <w:rFonts w:ascii="Times New Roman" w:hAnsi="Times New Roman"/>
              </w:rPr>
              <w:t>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ПК 5.4)</w:t>
            </w:r>
          </w:p>
          <w:p w:rsidR="00D75DC4" w:rsidRPr="005A1675" w:rsidRDefault="00D75DC4" w:rsidP="00D75DC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</w:p>
          <w:p w:rsidR="00F2049F" w:rsidRDefault="00D75DC4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A167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F2049F">
              <w:rPr>
                <w:rFonts w:ascii="Times New Roman" w:hAnsi="Times New Roman"/>
                <w:bCs/>
                <w:sz w:val="24"/>
                <w:szCs w:val="24"/>
              </w:rPr>
              <w:t xml:space="preserve">Основные способы выбора и решения задач профессиональной </w:t>
            </w:r>
            <w:r w:rsidR="00F2049F" w:rsidRPr="0081161E">
              <w:rPr>
                <w:rFonts w:ascii="Times New Roman" w:hAnsi="Times New Roman"/>
                <w:bCs/>
                <w:sz w:val="24"/>
                <w:szCs w:val="24"/>
              </w:rPr>
              <w:t>деятельности,</w:t>
            </w:r>
            <w:r w:rsidR="00F2049F">
              <w:rPr>
                <w:rFonts w:ascii="Times New Roman" w:hAnsi="Times New Roman"/>
                <w:bCs/>
                <w:sz w:val="24"/>
                <w:szCs w:val="24"/>
              </w:rPr>
              <w:t xml:space="preserve"> примен</w:t>
            </w:r>
            <w:r w:rsidR="00F2049F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="00F2049F">
              <w:rPr>
                <w:rFonts w:ascii="Times New Roman" w:hAnsi="Times New Roman"/>
                <w:bCs/>
                <w:sz w:val="24"/>
                <w:szCs w:val="24"/>
              </w:rPr>
              <w:t>тельно к различным контекстам</w:t>
            </w:r>
            <w:r w:rsidR="003F4135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01)</w:t>
            </w:r>
            <w:r w:rsidR="00F2049F" w:rsidRPr="005A167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75DC4" w:rsidRDefault="00AB436B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5A1675">
              <w:rPr>
                <w:rFonts w:ascii="Times New Roman" w:hAnsi="Times New Roman"/>
                <w:sz w:val="24"/>
                <w:szCs w:val="24"/>
              </w:rPr>
              <w:t>-</w:t>
            </w:r>
            <w:r w:rsidR="00F2049F">
              <w:rPr>
                <w:rFonts w:ascii="Times New Roman" w:hAnsi="Times New Roman"/>
                <w:bCs/>
                <w:sz w:val="24"/>
                <w:szCs w:val="24"/>
              </w:rPr>
              <w:t xml:space="preserve"> О</w:t>
            </w:r>
            <w:r w:rsidR="00F2049F" w:rsidRPr="007F7B5D">
              <w:rPr>
                <w:rFonts w:ascii="Times New Roman" w:hAnsi="Times New Roman"/>
                <w:bCs/>
                <w:sz w:val="24"/>
                <w:szCs w:val="24"/>
              </w:rPr>
              <w:t>сновные способы поиска, анализа и инте</w:t>
            </w:r>
            <w:r w:rsidR="00F2049F" w:rsidRPr="007F7B5D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F2049F" w:rsidRPr="007F7B5D">
              <w:rPr>
                <w:rFonts w:ascii="Times New Roman" w:hAnsi="Times New Roman"/>
                <w:bCs/>
                <w:sz w:val="24"/>
                <w:szCs w:val="24"/>
              </w:rPr>
              <w:t>претации информации для выполнения задач профессиональной деятельности</w:t>
            </w:r>
            <w:r w:rsidR="003F4135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02)</w:t>
            </w:r>
          </w:p>
          <w:p w:rsidR="00F2049F" w:rsidRDefault="00F2049F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ные положения, регламентирующие работу в коллективе и команде, для эффекти</w:t>
            </w: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>ного взаимодействия с коллегами, руков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дством, клиентами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04)</w:t>
            </w:r>
          </w:p>
          <w:p w:rsidR="00F2049F" w:rsidRDefault="00F2049F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ные способы  осущевстления устной и письменной коммуникации на государстве</w:t>
            </w: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</w:rPr>
              <w:t>ном языке с учётом особенностей соц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ального и культурного контекста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05)</w:t>
            </w:r>
          </w:p>
          <w:p w:rsidR="00F2049F" w:rsidRDefault="00F2049F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ные способы планирования предпр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нимательской деятельности в профессиона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й сфере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ОК 11)</w:t>
            </w:r>
          </w:p>
          <w:p w:rsidR="00F2049F" w:rsidRDefault="00F2049F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ные способы планирования деятельн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сти подразделения по ТО и Р си</w:t>
            </w: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>тем, узлов и двигателей автомобиля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ПК 5.1)</w:t>
            </w:r>
          </w:p>
          <w:p w:rsidR="00F2049F" w:rsidRDefault="00F2049F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ные методики организации и контроля деятельности персонала подразд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ления по ТО и Р АТС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ПК 5.3)</w:t>
            </w:r>
          </w:p>
          <w:p w:rsidR="00F2049F" w:rsidRPr="00D75DC4" w:rsidRDefault="00F2049F" w:rsidP="00B2060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hAnsi="Times New Roman"/>
              </w:rPr>
              <w:t xml:space="preserve"> Основные методики по разработке предложений по совершенствованию деятельности подраздел</w:t>
            </w:r>
            <w:r>
              <w:rPr>
                <w:rFonts w:ascii="Times New Roman" w:hAnsi="Times New Roman"/>
              </w:rPr>
              <w:t>е</w:t>
            </w:r>
            <w:r>
              <w:rPr>
                <w:rFonts w:ascii="Times New Roman" w:hAnsi="Times New Roman"/>
              </w:rPr>
              <w:t>ния ТО и Р АТС.</w:t>
            </w:r>
            <w:r w:rsidR="003F4135">
              <w:rPr>
                <w:rFonts w:ascii="Times New Roman" w:hAnsi="Times New Roman"/>
                <w:sz w:val="24"/>
                <w:szCs w:val="24"/>
              </w:rPr>
              <w:t xml:space="preserve"> (ПК 5.4)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75DC4" w:rsidRPr="00D75DC4" w:rsidRDefault="00D75DC4" w:rsidP="00D75DC4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D75DC4" w:rsidRPr="00B20607" w:rsidRDefault="00D75DC4" w:rsidP="00D75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 w:rsidR="00BD1EB2"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</w:t>
            </w:r>
            <w:r w:rsidR="00B20607"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BD1EB2" w:rsidRPr="00B20607" w:rsidRDefault="00BD1EB2" w:rsidP="00BD1EB2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D75DC4" w:rsidRDefault="00D75DC4" w:rsidP="00D75DC4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BD1EB2" w:rsidRPr="00B20607" w:rsidRDefault="00BD1EB2" w:rsidP="00BD1EB2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B20607" w:rsidRPr="00B20607" w:rsidRDefault="00B20607" w:rsidP="00B2060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BD1EB2" w:rsidRPr="00B20607" w:rsidRDefault="00BD1EB2" w:rsidP="00BD1EB2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B20607" w:rsidRDefault="00B20607" w:rsidP="00D75DC4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684527" w:rsidRDefault="00684527" w:rsidP="00684527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Default="003F4135" w:rsidP="00B20607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6D7005" w:rsidRDefault="006D700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Default="003F4135" w:rsidP="00B20607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3F4135" w:rsidRPr="00B20607" w:rsidRDefault="003F4135" w:rsidP="003F413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  <w:p w:rsidR="006D7005" w:rsidRPr="00012376" w:rsidRDefault="003F4135" w:rsidP="006D7005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щита контрольной работы, 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зачёт с оце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="00C5269C">
              <w:rPr>
                <w:rFonts w:ascii="Times New Roman" w:hAnsi="Times New Roman"/>
                <w:bCs/>
                <w:sz w:val="24"/>
                <w:szCs w:val="24"/>
              </w:rPr>
              <w:t>кой</w:t>
            </w:r>
          </w:p>
        </w:tc>
      </w:tr>
    </w:tbl>
    <w:p w:rsidR="002F4996" w:rsidRPr="00D75DC4" w:rsidRDefault="002F4996" w:rsidP="00D75DC4">
      <w:pPr>
        <w:pStyle w:val="a4"/>
        <w:autoSpaceDE w:val="0"/>
        <w:autoSpaceDN w:val="0"/>
        <w:adjustRightInd w:val="0"/>
        <w:snapToGrid w:val="0"/>
        <w:spacing w:after="0" w:line="240" w:lineRule="auto"/>
        <w:ind w:left="0" w:firstLine="348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62420D" w:rsidRPr="002B4D20" w:rsidRDefault="00985549" w:rsidP="0062420D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Для оценки учебной работы студента используется рейтинговая система оценки в соо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ветствии с действующем в АлтГТУ Положением о модульно-рейтинговой системе АлтГТУ. </w:t>
      </w:r>
    </w:p>
    <w:p w:rsidR="0062420D" w:rsidRPr="002B4D20" w:rsidRDefault="0062420D" w:rsidP="0062420D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ромежуточная аттестация </w:t>
      </w:r>
      <w:r w:rsidR="003F652B"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и текущий контроль успеваемости 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 дисциплине осущест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яется в соответствии с СТО АлтГТУ 12 560 «Текущий контроль успеваемости и промежуто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я аттестация студентов».</w:t>
      </w:r>
    </w:p>
    <w:p w:rsidR="0091367B" w:rsidRDefault="0091367B" w:rsidP="0091367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Текущий контроль успеваемости студентов осуществляется по итогам работы студентов на </w:t>
      </w:r>
      <w:r w:rsidR="00D337FF">
        <w:rPr>
          <w:rFonts w:ascii="Times New Roman" w:hAnsi="Times New Roman"/>
          <w:bCs/>
          <w:sz w:val="24"/>
          <w:szCs w:val="24"/>
        </w:rPr>
        <w:t>лабораторных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 занятиях</w:t>
      </w:r>
      <w:r w:rsidR="00CC7468"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 контрольных опросах.</w:t>
      </w:r>
    </w:p>
    <w:p w:rsidR="00CC7468" w:rsidRPr="009D2191" w:rsidRDefault="00CC7468" w:rsidP="00CC7468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В течение семестр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тудент выполняет контрольную работу (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удельный вес в общей оценке – 0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25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 изучает первоисточники</w:t>
      </w:r>
      <w:r w:rsidRPr="009D2191">
        <w:rPr>
          <w:rFonts w:ascii="Times New Roman" w:hAnsi="Times New Roman"/>
          <w:sz w:val="24"/>
          <w:szCs w:val="24"/>
        </w:rPr>
        <w:t xml:space="preserve">. Вес защиты </w:t>
      </w:r>
      <w:r>
        <w:rPr>
          <w:rFonts w:ascii="Times New Roman" w:hAnsi="Times New Roman"/>
          <w:sz w:val="24"/>
          <w:szCs w:val="24"/>
        </w:rPr>
        <w:t xml:space="preserve">отчетов по </w:t>
      </w:r>
      <w:r w:rsidRPr="009D2191">
        <w:rPr>
          <w:rFonts w:ascii="Times New Roman" w:hAnsi="Times New Roman"/>
          <w:sz w:val="24"/>
          <w:szCs w:val="24"/>
        </w:rPr>
        <w:t>практически</w:t>
      </w:r>
      <w:r>
        <w:rPr>
          <w:rFonts w:ascii="Times New Roman" w:hAnsi="Times New Roman"/>
          <w:sz w:val="24"/>
          <w:szCs w:val="24"/>
        </w:rPr>
        <w:t>м</w:t>
      </w:r>
      <w:r w:rsidRPr="009D2191">
        <w:rPr>
          <w:rFonts w:ascii="Times New Roman" w:hAnsi="Times New Roman"/>
          <w:sz w:val="24"/>
          <w:szCs w:val="24"/>
        </w:rPr>
        <w:t xml:space="preserve"> работ</w:t>
      </w:r>
      <w:r>
        <w:rPr>
          <w:rFonts w:ascii="Times New Roman" w:hAnsi="Times New Roman"/>
          <w:sz w:val="24"/>
          <w:szCs w:val="24"/>
        </w:rPr>
        <w:t>ам</w:t>
      </w:r>
      <w:r w:rsidRPr="009D219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 п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риод сессии</w:t>
      </w:r>
      <w:r w:rsidR="00C7145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-</w:t>
      </w:r>
      <w:r w:rsidRPr="009D2191">
        <w:rPr>
          <w:rFonts w:ascii="Times New Roman" w:hAnsi="Times New Roman"/>
          <w:sz w:val="24"/>
          <w:szCs w:val="24"/>
        </w:rPr>
        <w:t xml:space="preserve"> 0,</w:t>
      </w:r>
      <w:r>
        <w:rPr>
          <w:rFonts w:ascii="Times New Roman" w:hAnsi="Times New Roman"/>
          <w:sz w:val="24"/>
          <w:szCs w:val="24"/>
        </w:rPr>
        <w:t>15</w:t>
      </w:r>
      <w:r w:rsidRPr="009D2191">
        <w:rPr>
          <w:rFonts w:ascii="Times New Roman" w:hAnsi="Times New Roman"/>
          <w:sz w:val="24"/>
          <w:szCs w:val="24"/>
        </w:rPr>
        <w:t xml:space="preserve">.  </w:t>
      </w:r>
    </w:p>
    <w:p w:rsidR="00CC7468" w:rsidRPr="009D2191" w:rsidRDefault="00CC7468" w:rsidP="00CC7468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Форма промежуточной аттестации – </w:t>
      </w:r>
      <w:r w:rsidR="0000416F">
        <w:rPr>
          <w:rFonts w:ascii="Times New Roman" w:eastAsia="Times New Roman" w:hAnsi="Times New Roman"/>
          <w:sz w:val="24"/>
          <w:szCs w:val="24"/>
          <w:lang w:eastAsia="ru-RU"/>
        </w:rPr>
        <w:t>диффер.зачёт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его удельный вес в общей оценке – 0,5.</w:t>
      </w:r>
    </w:p>
    <w:p w:rsidR="00CC7468" w:rsidRPr="009D2191" w:rsidRDefault="00CC7468" w:rsidP="00CC7468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9D2191">
        <w:rPr>
          <w:rFonts w:ascii="Times New Roman" w:hAnsi="Times New Roman"/>
          <w:sz w:val="24"/>
          <w:szCs w:val="24"/>
        </w:rPr>
        <w:t>Фонд</w:t>
      </w:r>
      <w:r w:rsidRPr="009D2191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9D2191">
        <w:rPr>
          <w:rFonts w:ascii="Times New Roman" w:hAnsi="Times New Roman"/>
          <w:sz w:val="24"/>
          <w:szCs w:val="24"/>
        </w:rPr>
        <w:t>оценочных средств по дисциплине для проведения текущего контроля успеваем</w:t>
      </w:r>
      <w:r w:rsidRPr="009D2191">
        <w:rPr>
          <w:rFonts w:ascii="Times New Roman" w:hAnsi="Times New Roman"/>
          <w:sz w:val="24"/>
          <w:szCs w:val="24"/>
        </w:rPr>
        <w:t>о</w:t>
      </w:r>
      <w:r w:rsidRPr="009D2191">
        <w:rPr>
          <w:rFonts w:ascii="Times New Roman" w:hAnsi="Times New Roman"/>
          <w:sz w:val="24"/>
          <w:szCs w:val="24"/>
        </w:rPr>
        <w:t xml:space="preserve">сти и промежуточной аттестации приведен в приложении </w:t>
      </w:r>
      <w:r w:rsidR="00BD1EB2">
        <w:rPr>
          <w:rFonts w:ascii="Times New Roman" w:hAnsi="Times New Roman"/>
          <w:sz w:val="24"/>
          <w:szCs w:val="24"/>
        </w:rPr>
        <w:t>А</w:t>
      </w:r>
      <w:r w:rsidRPr="009D2191">
        <w:rPr>
          <w:rFonts w:ascii="Times New Roman" w:hAnsi="Times New Roman"/>
          <w:sz w:val="24"/>
          <w:szCs w:val="24"/>
        </w:rPr>
        <w:t>.</w:t>
      </w:r>
    </w:p>
    <w:p w:rsidR="00CC7468" w:rsidRPr="002B4D20" w:rsidRDefault="00CC7468" w:rsidP="0091367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97F00" w:rsidRDefault="0023089A" w:rsidP="00ED472E">
      <w:pPr>
        <w:pStyle w:val="a7"/>
        <w:rPr>
          <w:sz w:val="26"/>
          <w:szCs w:val="26"/>
        </w:rPr>
      </w:pPr>
      <w:r w:rsidRPr="002B4D20">
        <w:rPr>
          <w:b w:val="0"/>
          <w:color w:val="000000"/>
          <w:sz w:val="24"/>
          <w:szCs w:val="24"/>
        </w:rPr>
        <w:t xml:space="preserve"> </w:t>
      </w:r>
    </w:p>
    <w:p w:rsidR="00797F00" w:rsidRDefault="00797F00" w:rsidP="00ED472E">
      <w:pPr>
        <w:pStyle w:val="a7"/>
        <w:rPr>
          <w:sz w:val="26"/>
          <w:szCs w:val="26"/>
        </w:rPr>
      </w:pPr>
    </w:p>
    <w:p w:rsidR="001B3926" w:rsidRDefault="001B3926" w:rsidP="00ED472E">
      <w:pPr>
        <w:pStyle w:val="a7"/>
        <w:rPr>
          <w:sz w:val="26"/>
          <w:szCs w:val="26"/>
        </w:rPr>
      </w:pPr>
    </w:p>
    <w:p w:rsidR="002F4996" w:rsidRDefault="002F499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2F4996" w:rsidRDefault="002F499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C5269C" w:rsidRDefault="00C5269C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C5269C" w:rsidRDefault="00C5269C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012376" w:rsidRDefault="0001237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2F4996" w:rsidRDefault="002F4996" w:rsidP="008B5339">
      <w:pPr>
        <w:pStyle w:val="af9"/>
        <w:ind w:firstLine="709"/>
        <w:rPr>
          <w:rFonts w:ascii="Arial" w:hAnsi="Arial" w:cs="Arial"/>
          <w:b/>
          <w:sz w:val="28"/>
          <w:szCs w:val="28"/>
        </w:rPr>
      </w:pPr>
    </w:p>
    <w:p w:rsidR="008B5339" w:rsidRPr="00B2250A" w:rsidRDefault="008B5339" w:rsidP="00B2250A">
      <w:pPr>
        <w:pStyle w:val="af9"/>
        <w:rPr>
          <w:b/>
          <w:sz w:val="28"/>
          <w:szCs w:val="28"/>
        </w:rPr>
      </w:pPr>
      <w:r w:rsidRPr="00B2250A">
        <w:rPr>
          <w:b/>
          <w:sz w:val="28"/>
          <w:szCs w:val="28"/>
        </w:rPr>
        <w:lastRenderedPageBreak/>
        <w:t>Лист актуализации рабочей программы дисциплины</w:t>
      </w:r>
    </w:p>
    <w:p w:rsidR="008B5339" w:rsidRPr="00B2250A" w:rsidRDefault="00B2250A" w:rsidP="00B2250A">
      <w:pPr>
        <w:pStyle w:val="af9"/>
        <w:rPr>
          <w:rFonts w:ascii="Arial" w:hAnsi="Arial" w:cs="Arial"/>
          <w:b/>
          <w:sz w:val="28"/>
          <w:szCs w:val="28"/>
          <w:u w:val="single"/>
        </w:rPr>
      </w:pPr>
      <w:r w:rsidRPr="005A1675">
        <w:rPr>
          <w:sz w:val="24"/>
          <w:szCs w:val="24"/>
        </w:rPr>
        <w:t>«</w:t>
      </w:r>
      <w:r w:rsidR="00BD1EB2" w:rsidRPr="00BD1EB2">
        <w:rPr>
          <w:sz w:val="28"/>
          <w:szCs w:val="28"/>
        </w:rPr>
        <w:t>Автосервис и фирменное обслуживание автомобилей</w:t>
      </w:r>
      <w:r w:rsidRPr="005A1675">
        <w:rPr>
          <w:sz w:val="24"/>
          <w:szCs w:val="24"/>
        </w:rPr>
        <w:t>»</w:t>
      </w:r>
      <w:r w:rsidRPr="005A1675">
        <w:rPr>
          <w:color w:val="000000"/>
          <w:spacing w:val="-1"/>
          <w:sz w:val="24"/>
          <w:szCs w:val="24"/>
        </w:rPr>
        <w:t xml:space="preserve"> </w:t>
      </w:r>
    </w:p>
    <w:p w:rsidR="008B5339" w:rsidRPr="00B2250A" w:rsidRDefault="008B5339" w:rsidP="00B2250A">
      <w:pPr>
        <w:pStyle w:val="af9"/>
        <w:jc w:val="left"/>
        <w:rPr>
          <w:rFonts w:ascii="Arial" w:hAnsi="Arial" w:cs="Arial"/>
          <w:b/>
          <w:sz w:val="28"/>
          <w:szCs w:val="28"/>
          <w:u w:val="single"/>
        </w:rPr>
      </w:pPr>
    </w:p>
    <w:tbl>
      <w:tblPr>
        <w:tblW w:w="96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2728"/>
        <w:gridCol w:w="1620"/>
        <w:gridCol w:w="2484"/>
        <w:gridCol w:w="2835"/>
      </w:tblGrid>
      <w:tr w:rsidR="008B5339" w:rsidRPr="00BB4696" w:rsidTr="00572731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hanging="142"/>
              <w:rPr>
                <w:sz w:val="24"/>
                <w:szCs w:val="24"/>
              </w:rPr>
            </w:pPr>
          </w:p>
          <w:p w:rsidR="008B5339" w:rsidRPr="00B2250A" w:rsidRDefault="008B5339" w:rsidP="008B5339">
            <w:pPr>
              <w:pStyle w:val="af9"/>
              <w:ind w:hanging="142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Наименование</w:t>
            </w:r>
          </w:p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дисциплины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Кафедра-разработчик РПД</w:t>
            </w: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Предложения</w:t>
            </w:r>
          </w:p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об изменении</w:t>
            </w:r>
          </w:p>
          <w:p w:rsidR="008B5339" w:rsidRPr="00B2250A" w:rsidRDefault="008B5339" w:rsidP="008B5339">
            <w:pPr>
              <w:pStyle w:val="af9"/>
              <w:ind w:hanging="28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РПД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A478CA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Подпись</w:t>
            </w:r>
          </w:p>
          <w:p w:rsidR="008B5339" w:rsidRPr="00B2250A" w:rsidRDefault="008B5339" w:rsidP="00A478CA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заведующего</w:t>
            </w:r>
          </w:p>
          <w:p w:rsidR="008B5339" w:rsidRPr="00B2250A" w:rsidRDefault="008B5339" w:rsidP="00A478CA">
            <w:pPr>
              <w:pStyle w:val="af9"/>
              <w:tabs>
                <w:tab w:val="left" w:pos="2071"/>
              </w:tabs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кафедрой/протокол</w:t>
            </w:r>
          </w:p>
          <w:p w:rsidR="008B5339" w:rsidRPr="00B2250A" w:rsidRDefault="008B5339" w:rsidP="00A478CA">
            <w:pPr>
              <w:pStyle w:val="af9"/>
              <w:tabs>
                <w:tab w:val="left" w:pos="2071"/>
              </w:tabs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заседания кафедры</w:t>
            </w:r>
          </w:p>
        </w:tc>
      </w:tr>
      <w:tr w:rsidR="008B5339" w:rsidRPr="00BB4696" w:rsidTr="00572731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2</w:t>
            </w: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4</w:t>
            </w:r>
          </w:p>
        </w:tc>
      </w:tr>
      <w:tr w:rsidR="008B5339" w:rsidRPr="00BB4696" w:rsidTr="00572731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B2250A" w:rsidP="00204C39">
            <w:pPr>
              <w:pStyle w:val="af9"/>
              <w:jc w:val="left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«</w:t>
            </w:r>
            <w:r w:rsidR="0000416F" w:rsidRPr="0000416F">
              <w:rPr>
                <w:sz w:val="24"/>
                <w:szCs w:val="28"/>
              </w:rPr>
              <w:t>Автосервис и фирме</w:t>
            </w:r>
            <w:r w:rsidR="0000416F" w:rsidRPr="0000416F">
              <w:rPr>
                <w:sz w:val="24"/>
                <w:szCs w:val="28"/>
              </w:rPr>
              <w:t>н</w:t>
            </w:r>
            <w:r w:rsidR="0000416F" w:rsidRPr="0000416F">
              <w:rPr>
                <w:sz w:val="24"/>
                <w:szCs w:val="28"/>
              </w:rPr>
              <w:t>ное обслуживание авт</w:t>
            </w:r>
            <w:r w:rsidR="0000416F" w:rsidRPr="0000416F">
              <w:rPr>
                <w:sz w:val="24"/>
                <w:szCs w:val="28"/>
              </w:rPr>
              <w:t>о</w:t>
            </w:r>
            <w:r w:rsidR="0000416F" w:rsidRPr="0000416F">
              <w:rPr>
                <w:sz w:val="24"/>
                <w:szCs w:val="28"/>
              </w:rPr>
              <w:t>мобилей</w:t>
            </w:r>
            <w:r w:rsidRPr="00B2250A">
              <w:rPr>
                <w:sz w:val="24"/>
                <w:szCs w:val="24"/>
              </w:rPr>
              <w:t>»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A478CA" w:rsidP="00A478CA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АиАХ</w:t>
            </w: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B2250A">
            <w:pPr>
              <w:pStyle w:val="af9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-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8B5339" w:rsidRPr="00BB4696" w:rsidTr="00572731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8B5339" w:rsidRPr="00BB4696" w:rsidTr="00572731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5339" w:rsidRPr="00B2250A" w:rsidRDefault="008B5339" w:rsidP="008B5339">
            <w:pPr>
              <w:pStyle w:val="af9"/>
              <w:ind w:firstLine="709"/>
              <w:jc w:val="left"/>
              <w:rPr>
                <w:sz w:val="24"/>
                <w:szCs w:val="24"/>
              </w:rPr>
            </w:pPr>
          </w:p>
        </w:tc>
      </w:tr>
    </w:tbl>
    <w:p w:rsidR="008B5339" w:rsidRPr="00DE0152" w:rsidRDefault="008B5339" w:rsidP="008B5339">
      <w:pPr>
        <w:ind w:firstLine="709"/>
        <w:rPr>
          <w:rFonts w:ascii="Arial" w:hAnsi="Arial" w:cs="Arial"/>
          <w:i/>
        </w:rPr>
      </w:pPr>
    </w:p>
    <w:p w:rsidR="008B5339" w:rsidRDefault="008B5339" w:rsidP="008B5339">
      <w:pPr>
        <w:ind w:firstLine="709"/>
        <w:rPr>
          <w:rFonts w:ascii="Arial" w:hAnsi="Arial" w:cs="Arial"/>
        </w:rPr>
      </w:pPr>
    </w:p>
    <w:p w:rsidR="001B3926" w:rsidRDefault="001B3926" w:rsidP="00ED472E">
      <w:pPr>
        <w:pStyle w:val="a7"/>
        <w:rPr>
          <w:sz w:val="26"/>
          <w:szCs w:val="26"/>
        </w:rPr>
      </w:pPr>
    </w:p>
    <w:p w:rsidR="0019730B" w:rsidRDefault="0019730B" w:rsidP="001B3926">
      <w:pPr>
        <w:pStyle w:val="a7"/>
        <w:rPr>
          <w:sz w:val="26"/>
          <w:szCs w:val="26"/>
        </w:rPr>
      </w:pPr>
    </w:p>
    <w:p w:rsidR="0019730B" w:rsidRDefault="0019730B" w:rsidP="001B3926">
      <w:pPr>
        <w:pStyle w:val="a7"/>
        <w:rPr>
          <w:sz w:val="26"/>
          <w:szCs w:val="26"/>
        </w:rPr>
      </w:pPr>
    </w:p>
    <w:p w:rsidR="0019730B" w:rsidRDefault="0019730B" w:rsidP="001B3926">
      <w:pPr>
        <w:pStyle w:val="a7"/>
        <w:rPr>
          <w:sz w:val="26"/>
          <w:szCs w:val="26"/>
        </w:rPr>
      </w:pPr>
    </w:p>
    <w:p w:rsidR="0019730B" w:rsidRDefault="0019730B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BB24E6" w:rsidRDefault="00BB24E6" w:rsidP="001B3926">
      <w:pPr>
        <w:pStyle w:val="a7"/>
        <w:rPr>
          <w:sz w:val="26"/>
          <w:szCs w:val="26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C0011" w:rsidRDefault="007C0011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1EB2" w:rsidRDefault="00BD1EB2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B5339" w:rsidRPr="00012376" w:rsidRDefault="008B5339" w:rsidP="00012376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012376">
        <w:rPr>
          <w:rFonts w:ascii="Times New Roman" w:hAnsi="Times New Roman"/>
          <w:b/>
          <w:sz w:val="24"/>
          <w:szCs w:val="24"/>
        </w:rPr>
        <w:lastRenderedPageBreak/>
        <w:t>Приложение А (обязательное)</w:t>
      </w:r>
    </w:p>
    <w:p w:rsidR="008B5339" w:rsidRPr="00A571E9" w:rsidRDefault="008B5339" w:rsidP="008B5339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8B5339" w:rsidRPr="00A571E9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571E9">
        <w:rPr>
          <w:rFonts w:ascii="Times New Roman" w:hAnsi="Times New Roman"/>
          <w:b/>
          <w:sz w:val="28"/>
          <w:szCs w:val="28"/>
        </w:rPr>
        <w:t xml:space="preserve">Фонд оценочных </w:t>
      </w:r>
      <w:r w:rsidR="00A02B6B">
        <w:rPr>
          <w:rFonts w:ascii="Times New Roman" w:hAnsi="Times New Roman"/>
          <w:b/>
          <w:sz w:val="28"/>
          <w:szCs w:val="28"/>
        </w:rPr>
        <w:t>материлов</w:t>
      </w:r>
      <w:r w:rsidRPr="00A571E9">
        <w:rPr>
          <w:rFonts w:ascii="Times New Roman" w:hAnsi="Times New Roman"/>
          <w:b/>
          <w:sz w:val="28"/>
          <w:szCs w:val="28"/>
        </w:rPr>
        <w:t xml:space="preserve"> по дисциплине </w:t>
      </w:r>
    </w:p>
    <w:p w:rsidR="008B5339" w:rsidRPr="008B5339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>федеральное государственное бюджетное образовательное учреждение</w:t>
      </w: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>«Алтайский государственны</w:t>
      </w:r>
      <w:r w:rsidR="002F4996" w:rsidRPr="002F4996">
        <w:rPr>
          <w:rFonts w:ascii="Times New Roman" w:hAnsi="Times New Roman"/>
          <w:sz w:val="24"/>
          <w:szCs w:val="24"/>
        </w:rPr>
        <w:t>й</w:t>
      </w:r>
      <w:r w:rsidRPr="002F4996">
        <w:rPr>
          <w:rFonts w:ascii="Times New Roman" w:hAnsi="Times New Roman"/>
          <w:sz w:val="24"/>
          <w:szCs w:val="24"/>
        </w:rPr>
        <w:t xml:space="preserve"> технический университет им. И. И. Ползунова»</w:t>
      </w: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 xml:space="preserve"> </w:t>
      </w:r>
    </w:p>
    <w:p w:rsidR="008B5339" w:rsidRPr="002F4996" w:rsidRDefault="00D337FF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ниверситетский технологический колледж</w:t>
      </w:r>
    </w:p>
    <w:p w:rsidR="008B5339" w:rsidRPr="002F4996" w:rsidRDefault="008B5339" w:rsidP="008B5339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</w:t>
      </w: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Default="008B533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571E9" w:rsidRDefault="00A571E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571E9" w:rsidRDefault="00A571E9" w:rsidP="008B53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A02B6B" w:rsidRDefault="00A02B6B" w:rsidP="008B5339">
      <w:pPr>
        <w:spacing w:after="0" w:line="240" w:lineRule="auto"/>
        <w:jc w:val="center"/>
        <w:rPr>
          <w:rFonts w:ascii="Times New Roman" w:hAnsi="Times New Roman"/>
          <w:sz w:val="36"/>
          <w:szCs w:val="32"/>
        </w:rPr>
      </w:pPr>
      <w:r w:rsidRPr="00A02B6B">
        <w:rPr>
          <w:rFonts w:ascii="Times New Roman" w:hAnsi="Times New Roman"/>
          <w:b/>
          <w:sz w:val="36"/>
          <w:szCs w:val="32"/>
        </w:rPr>
        <w:t>Фонд оценочных материалов по дисцйиплине</w:t>
      </w:r>
    </w:p>
    <w:p w:rsidR="008B5339" w:rsidRPr="00B12318" w:rsidRDefault="008B5339" w:rsidP="008B5339">
      <w:pPr>
        <w:spacing w:after="0" w:line="240" w:lineRule="auto"/>
        <w:rPr>
          <w:rFonts w:ascii="Times New Roman" w:hAnsi="Times New Roman"/>
          <w:sz w:val="32"/>
          <w:szCs w:val="32"/>
        </w:rPr>
      </w:pPr>
    </w:p>
    <w:p w:rsidR="00A571E9" w:rsidRPr="00BD1EB2" w:rsidRDefault="00BD1EB2" w:rsidP="008B5339">
      <w:pPr>
        <w:spacing w:after="0" w:line="240" w:lineRule="auto"/>
        <w:jc w:val="center"/>
        <w:rPr>
          <w:rFonts w:ascii="Times New Roman" w:hAnsi="Times New Roman"/>
          <w:b/>
          <w:sz w:val="36"/>
          <w:szCs w:val="24"/>
        </w:rPr>
      </w:pPr>
      <w:r w:rsidRPr="00BD1EB2">
        <w:rPr>
          <w:rFonts w:ascii="Times New Roman" w:hAnsi="Times New Roman"/>
          <w:b/>
          <w:sz w:val="32"/>
          <w:szCs w:val="28"/>
          <w:lang w:eastAsia="ru-RU"/>
        </w:rPr>
        <w:t>Автосервис и фирменное обслуживание автомобилей</w:t>
      </w:r>
    </w:p>
    <w:p w:rsidR="00A571E9" w:rsidRPr="008B5339" w:rsidRDefault="00A571E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 xml:space="preserve">Специальность: </w:t>
      </w:r>
    </w:p>
    <w:p w:rsidR="008B5339" w:rsidRPr="002F4996" w:rsidRDefault="008B5339" w:rsidP="008B533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 xml:space="preserve">23.02.07 </w:t>
      </w:r>
      <w:r w:rsidRPr="002F4996">
        <w:rPr>
          <w:rFonts w:ascii="Times New Roman" w:hAnsi="Times New Roman"/>
          <w:sz w:val="24"/>
          <w:szCs w:val="24"/>
          <w:u w:val="single"/>
        </w:rPr>
        <w:t>Техническое обслуживание и ремонт двигателей, систем и агрегатов автомобилей</w:t>
      </w:r>
    </w:p>
    <w:p w:rsidR="008B5339" w:rsidRPr="002F4996" w:rsidRDefault="008B5339" w:rsidP="008B5339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p w:rsidR="008B5339" w:rsidRPr="002F4996" w:rsidRDefault="008B5339" w:rsidP="001B211F">
      <w:pPr>
        <w:pStyle w:val="af9"/>
        <w:tabs>
          <w:tab w:val="clear" w:pos="4536"/>
          <w:tab w:val="center" w:pos="0"/>
        </w:tabs>
        <w:rPr>
          <w:i/>
          <w:sz w:val="24"/>
          <w:szCs w:val="24"/>
        </w:rPr>
      </w:pPr>
      <w:r w:rsidRPr="002F4996">
        <w:rPr>
          <w:sz w:val="24"/>
          <w:szCs w:val="24"/>
        </w:rPr>
        <w:t>Уровень подготовки:</w:t>
      </w:r>
      <w:r w:rsidRPr="002F4996">
        <w:rPr>
          <w:sz w:val="24"/>
          <w:szCs w:val="24"/>
          <w:u w:val="single"/>
        </w:rPr>
        <w:t xml:space="preserve">                  специалист среднего звена                                             _</w:t>
      </w:r>
      <w:r w:rsidRPr="002F4996">
        <w:rPr>
          <w:b/>
          <w:sz w:val="24"/>
          <w:szCs w:val="24"/>
        </w:rPr>
        <w:t xml:space="preserve">                                                </w:t>
      </w:r>
      <w:r w:rsidR="00A571E9" w:rsidRPr="002F4996">
        <w:rPr>
          <w:b/>
          <w:sz w:val="24"/>
          <w:szCs w:val="24"/>
        </w:rPr>
        <w:t xml:space="preserve">                          </w:t>
      </w:r>
      <w:r w:rsidR="001B211F">
        <w:rPr>
          <w:b/>
          <w:sz w:val="24"/>
          <w:szCs w:val="24"/>
        </w:rPr>
        <w:t xml:space="preserve">                        </w:t>
      </w:r>
      <w:r w:rsidRPr="001B211F">
        <w:rPr>
          <w:i/>
        </w:rPr>
        <w:t>бакалавриат, специалитет, магистратура</w:t>
      </w: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>Форма обучения</w:t>
      </w:r>
      <w:r w:rsidRPr="002F4996">
        <w:rPr>
          <w:rFonts w:ascii="Times New Roman" w:hAnsi="Times New Roman"/>
          <w:sz w:val="24"/>
          <w:szCs w:val="24"/>
          <w:u w:val="single"/>
        </w:rPr>
        <w:t>:                                                очная</w:t>
      </w:r>
      <w:r w:rsidRPr="002F4996">
        <w:rPr>
          <w:rFonts w:ascii="Times New Roman" w:hAnsi="Times New Roman"/>
          <w:sz w:val="24"/>
          <w:szCs w:val="24"/>
        </w:rPr>
        <w:t xml:space="preserve">____________________________  </w:t>
      </w:r>
      <w:r w:rsidRPr="002F4996">
        <w:rPr>
          <w:rFonts w:ascii="Times New Roman" w:hAnsi="Times New Roman"/>
          <w:sz w:val="24"/>
          <w:szCs w:val="24"/>
          <w:u w:val="single"/>
        </w:rPr>
        <w:t xml:space="preserve">                                                                            </w:t>
      </w:r>
    </w:p>
    <w:p w:rsidR="008B5339" w:rsidRPr="001B211F" w:rsidRDefault="008B5339" w:rsidP="008B5339">
      <w:pPr>
        <w:spacing w:after="0" w:line="240" w:lineRule="auto"/>
        <w:rPr>
          <w:rFonts w:ascii="Times New Roman" w:hAnsi="Times New Roman"/>
          <w:i/>
          <w:sz w:val="20"/>
          <w:szCs w:val="20"/>
        </w:rPr>
      </w:pPr>
      <w:r w:rsidRPr="001B211F">
        <w:rPr>
          <w:rFonts w:ascii="Times New Roman" w:hAnsi="Times New Roman"/>
          <w:sz w:val="20"/>
          <w:szCs w:val="20"/>
        </w:rPr>
        <w:t xml:space="preserve">                                                       </w:t>
      </w:r>
      <w:r w:rsidR="00A571E9" w:rsidRPr="001B211F">
        <w:rPr>
          <w:rFonts w:ascii="Times New Roman" w:hAnsi="Times New Roman"/>
          <w:sz w:val="20"/>
          <w:szCs w:val="20"/>
        </w:rPr>
        <w:t xml:space="preserve">                   </w:t>
      </w:r>
      <w:r w:rsidRPr="001B211F">
        <w:rPr>
          <w:rFonts w:ascii="Times New Roman" w:hAnsi="Times New Roman"/>
          <w:i/>
          <w:sz w:val="20"/>
          <w:szCs w:val="20"/>
        </w:rPr>
        <w:t>очная/очно-заочная/заочная</w:t>
      </w: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B5339" w:rsidRPr="002F4996" w:rsidRDefault="008B5339" w:rsidP="008B53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211D9" w:rsidRDefault="008B5339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 xml:space="preserve"> </w:t>
      </w:r>
    </w:p>
    <w:p w:rsidR="000211D9" w:rsidRDefault="000211D9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211D9" w:rsidRDefault="000211D9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211D9" w:rsidRDefault="000211D9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B777E" w:rsidRDefault="008B5339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t>Барнаул</w:t>
      </w:r>
      <w:r w:rsidR="00955098">
        <w:rPr>
          <w:rFonts w:ascii="Times New Roman" w:hAnsi="Times New Roman"/>
          <w:sz w:val="24"/>
          <w:szCs w:val="24"/>
        </w:rPr>
        <w:t>, 2019г.</w:t>
      </w:r>
    </w:p>
    <w:p w:rsidR="004B777E" w:rsidRDefault="004B777E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B777E" w:rsidRDefault="004B777E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AF08D0" w:rsidRDefault="008B5339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F4996">
        <w:rPr>
          <w:rFonts w:ascii="Times New Roman" w:hAnsi="Times New Roman"/>
          <w:sz w:val="24"/>
          <w:szCs w:val="24"/>
        </w:rPr>
        <w:br w:type="page"/>
      </w:r>
    </w:p>
    <w:p w:rsidR="00AF08D0" w:rsidRDefault="00AF08D0" w:rsidP="00A571E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362700" cy="4976233"/>
            <wp:effectExtent l="19050" t="0" r="0" b="0"/>
            <wp:docPr id="3" name="Рисунок 3" descr="C:\Documents and Settings\Админ\Рабочий стол\CCI31012020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Админ\Рабочий стол\CCI31012020_000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10000" contrast="20000"/>
                    </a:blip>
                    <a:srcRect l="8769" t="5508" r="1724" b="454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5245" cy="4978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F08D0" w:rsidRDefault="00AF08D0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797F00" w:rsidRDefault="008B5339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97F00">
        <w:rPr>
          <w:rFonts w:ascii="Times New Roman" w:hAnsi="Times New Roman"/>
          <w:b/>
          <w:sz w:val="24"/>
          <w:szCs w:val="24"/>
        </w:rPr>
        <w:lastRenderedPageBreak/>
        <w:t>ПАСПОРТ</w:t>
      </w:r>
    </w:p>
    <w:p w:rsidR="008B5339" w:rsidRPr="00797F00" w:rsidRDefault="008B5339" w:rsidP="00797F0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97F00">
        <w:rPr>
          <w:rFonts w:ascii="Times New Roman" w:hAnsi="Times New Roman"/>
          <w:b/>
          <w:sz w:val="24"/>
          <w:szCs w:val="24"/>
        </w:rPr>
        <w:t xml:space="preserve">ФОНДА ОЦЕНОЧНЫХ </w:t>
      </w:r>
      <w:r w:rsidR="00A02B6B" w:rsidRPr="00A02B6B">
        <w:rPr>
          <w:rFonts w:ascii="Times New Roman" w:hAnsi="Times New Roman"/>
          <w:b/>
          <w:sz w:val="32"/>
          <w:szCs w:val="24"/>
        </w:rPr>
        <w:t>материалов</w:t>
      </w:r>
      <w:r w:rsidRPr="00797F00">
        <w:rPr>
          <w:rFonts w:ascii="Times New Roman" w:hAnsi="Times New Roman"/>
          <w:b/>
          <w:sz w:val="24"/>
          <w:szCs w:val="24"/>
        </w:rPr>
        <w:t xml:space="preserve"> ПО ДИСЦИПЛИНЕ </w:t>
      </w:r>
    </w:p>
    <w:p w:rsidR="00A571E9" w:rsidRPr="00AF08D0" w:rsidRDefault="00A571E9" w:rsidP="008608C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«</w:t>
      </w:r>
      <w:r w:rsidR="0081161E" w:rsidRPr="00AF08D0">
        <w:rPr>
          <w:rFonts w:ascii="Times New Roman" w:hAnsi="Times New Roman"/>
          <w:sz w:val="28"/>
          <w:szCs w:val="28"/>
        </w:rPr>
        <w:t>Автосервис и фирменное обслуживание автомобилей</w:t>
      </w:r>
      <w:r w:rsidRPr="00AF08D0">
        <w:rPr>
          <w:rFonts w:ascii="Times New Roman" w:hAnsi="Times New Roman"/>
          <w:b/>
          <w:sz w:val="24"/>
          <w:szCs w:val="24"/>
        </w:rPr>
        <w:t>»</w:t>
      </w:r>
    </w:p>
    <w:p w:rsidR="00507442" w:rsidRPr="00AF08D0" w:rsidRDefault="00507442" w:rsidP="00A571E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10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085"/>
        <w:gridCol w:w="2126"/>
        <w:gridCol w:w="1737"/>
        <w:gridCol w:w="3060"/>
      </w:tblGrid>
      <w:tr w:rsidR="00206BF7" w:rsidRPr="009F1D57" w:rsidTr="00AF08D0">
        <w:tc>
          <w:tcPr>
            <w:tcW w:w="3085" w:type="dxa"/>
          </w:tcPr>
          <w:p w:rsidR="009F1D57" w:rsidRPr="00AF08D0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>Контролируемые</w:t>
            </w:r>
          </w:p>
          <w:p w:rsidR="00206BF7" w:rsidRPr="00AF08D0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 xml:space="preserve">разделы </w:t>
            </w:r>
          </w:p>
          <w:p w:rsidR="00206BF7" w:rsidRPr="00AF08D0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 xml:space="preserve">дисциплины </w:t>
            </w:r>
          </w:p>
        </w:tc>
        <w:tc>
          <w:tcPr>
            <w:tcW w:w="2126" w:type="dxa"/>
          </w:tcPr>
          <w:p w:rsidR="00206BF7" w:rsidRPr="009F1D57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 xml:space="preserve">Код </w:t>
            </w:r>
          </w:p>
          <w:p w:rsidR="00206BF7" w:rsidRPr="009F1D57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контролируемой компетенции</w:t>
            </w:r>
          </w:p>
        </w:tc>
        <w:tc>
          <w:tcPr>
            <w:tcW w:w="1737" w:type="dxa"/>
            <w:vAlign w:val="center"/>
          </w:tcPr>
          <w:p w:rsidR="00206BF7" w:rsidRPr="009F1D57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Способ</w:t>
            </w:r>
          </w:p>
          <w:p w:rsidR="00206BF7" w:rsidRPr="009F1D57" w:rsidRDefault="00206BF7" w:rsidP="00206BF7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оценивания</w:t>
            </w:r>
          </w:p>
        </w:tc>
        <w:tc>
          <w:tcPr>
            <w:tcW w:w="3060" w:type="dxa"/>
            <w:vAlign w:val="center"/>
          </w:tcPr>
          <w:p w:rsidR="00206BF7" w:rsidRPr="009F1D57" w:rsidRDefault="00206BF7" w:rsidP="00206BF7">
            <w:pPr>
              <w:spacing w:after="0" w:line="240" w:lineRule="auto"/>
              <w:ind w:firstLine="45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  <w:b/>
              </w:rPr>
              <w:t>Оценочное средство</w:t>
            </w:r>
          </w:p>
        </w:tc>
      </w:tr>
      <w:tr w:rsidR="00955098" w:rsidRPr="009F1D57" w:rsidTr="00AF08D0">
        <w:trPr>
          <w:trHeight w:val="990"/>
        </w:trPr>
        <w:tc>
          <w:tcPr>
            <w:tcW w:w="3085" w:type="dxa"/>
          </w:tcPr>
          <w:p w:rsidR="00955098" w:rsidRPr="00AF08D0" w:rsidRDefault="00955098" w:rsidP="0003245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>Раздел 1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3245D" w:rsidRPr="00AF08D0">
              <w:rPr>
                <w:rFonts w:ascii="Times New Roman" w:hAnsi="Times New Roman"/>
                <w:sz w:val="24"/>
                <w:szCs w:val="24"/>
              </w:rPr>
              <w:t>Введение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F08D0">
              <w:rPr>
                <w:rFonts w:ascii="Times New Roman" w:hAnsi="Times New Roman"/>
                <w:bCs/>
                <w:sz w:val="24"/>
                <w:szCs w:val="24"/>
              </w:rPr>
              <w:t>[</w:t>
            </w:r>
            <w:r w:rsidR="0003245D" w:rsidRPr="00AF08D0">
              <w:rPr>
                <w:rFonts w:ascii="Times New Roman" w:hAnsi="Times New Roman"/>
                <w:bCs/>
                <w:sz w:val="24"/>
                <w:szCs w:val="24"/>
              </w:rPr>
              <w:t>1-4</w:t>
            </w:r>
            <w:r w:rsidRPr="00AF08D0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</w:tc>
        <w:tc>
          <w:tcPr>
            <w:tcW w:w="2126" w:type="dxa"/>
          </w:tcPr>
          <w:p w:rsidR="00955098" w:rsidRDefault="0003245D" w:rsidP="00206BF7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03245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37" w:type="dxa"/>
          </w:tcPr>
          <w:p w:rsidR="00955098" w:rsidRPr="009F1D57" w:rsidRDefault="00955098" w:rsidP="009F1D57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206BF7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206BF7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012376" w:rsidRDefault="00955098" w:rsidP="00012376">
            <w:pPr>
              <w:pStyle w:val="33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>Раздел 2</w:t>
            </w:r>
            <w:r w:rsidRPr="00AF08D0">
              <w:rPr>
                <w:b/>
                <w:sz w:val="24"/>
                <w:szCs w:val="24"/>
              </w:rPr>
              <w:t xml:space="preserve"> 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Особенности эк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с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плуатации транспортных средств насел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е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ния</w:t>
            </w:r>
            <w:r w:rsidR="0003245D" w:rsidRPr="00AF08D0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AF08D0">
              <w:rPr>
                <w:rFonts w:ascii="Times New Roman" w:hAnsi="Times New Roman"/>
                <w:bCs/>
                <w:sz w:val="24"/>
                <w:szCs w:val="24"/>
              </w:rPr>
              <w:t>[</w:t>
            </w:r>
            <w:r w:rsidR="0003245D" w:rsidRPr="00AF08D0">
              <w:rPr>
                <w:rFonts w:ascii="Times New Roman" w:hAnsi="Times New Roman"/>
                <w:bCs/>
                <w:sz w:val="24"/>
                <w:szCs w:val="24"/>
              </w:rPr>
              <w:t>1-4</w:t>
            </w:r>
            <w:r w:rsidRPr="00AF08D0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206BF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</w:t>
            </w:r>
            <w:r w:rsidRPr="009F1D57">
              <w:rPr>
                <w:b w:val="0"/>
                <w:sz w:val="22"/>
                <w:szCs w:val="22"/>
              </w:rPr>
              <w:t>с</w:t>
            </w:r>
            <w:r w:rsidRPr="009F1D57">
              <w:rPr>
                <w:b w:val="0"/>
                <w:sz w:val="22"/>
                <w:szCs w:val="22"/>
              </w:rPr>
              <w:t>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AF08D0" w:rsidRDefault="00955098" w:rsidP="00A13C4F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AF08D0">
              <w:rPr>
                <w:sz w:val="24"/>
                <w:szCs w:val="24"/>
              </w:rPr>
              <w:t>Раздел 3</w:t>
            </w:r>
            <w:r w:rsidRPr="00AF08D0">
              <w:rPr>
                <w:b w:val="0"/>
                <w:color w:val="000000"/>
                <w:sz w:val="24"/>
                <w:szCs w:val="24"/>
              </w:rPr>
              <w:t xml:space="preserve"> </w:t>
            </w:r>
          </w:p>
          <w:p w:rsidR="00955098" w:rsidRPr="00AF08D0" w:rsidRDefault="0003245D" w:rsidP="00A13C4F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AF08D0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Система технического се</w:t>
            </w:r>
            <w:r w:rsidRPr="00AF08D0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р</w:t>
            </w:r>
            <w:r w:rsidRPr="00AF08D0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вис</w:t>
            </w:r>
            <w:r w:rsidRPr="00AF08D0">
              <w:rPr>
                <w:b w:val="0"/>
                <w:sz w:val="24"/>
                <w:szCs w:val="24"/>
              </w:rPr>
              <w:t xml:space="preserve"> </w:t>
            </w:r>
            <w:r w:rsidR="00955098" w:rsidRPr="00AF08D0">
              <w:rPr>
                <w:b w:val="0"/>
                <w:sz w:val="24"/>
                <w:szCs w:val="24"/>
              </w:rPr>
              <w:t>[</w:t>
            </w:r>
            <w:r w:rsidRPr="00AF08D0">
              <w:rPr>
                <w:b w:val="0"/>
                <w:sz w:val="24"/>
                <w:szCs w:val="24"/>
              </w:rPr>
              <w:t>1-4</w:t>
            </w:r>
            <w:r w:rsidR="00955098" w:rsidRPr="00AF08D0">
              <w:rPr>
                <w:b w:val="0"/>
                <w:sz w:val="24"/>
                <w:szCs w:val="24"/>
              </w:rPr>
              <w:t>]</w:t>
            </w:r>
          </w:p>
          <w:p w:rsidR="00955098" w:rsidRPr="00AF08D0" w:rsidRDefault="00955098" w:rsidP="00A13C4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206BF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012376" w:rsidRDefault="00955098" w:rsidP="00012376">
            <w:pPr>
              <w:pStyle w:val="a7"/>
              <w:jc w:val="left"/>
              <w:rPr>
                <w:b w:val="0"/>
                <w:sz w:val="24"/>
                <w:szCs w:val="24"/>
              </w:rPr>
            </w:pPr>
            <w:r w:rsidRPr="00AF08D0">
              <w:rPr>
                <w:sz w:val="24"/>
                <w:szCs w:val="24"/>
              </w:rPr>
              <w:t>Раздел 4</w:t>
            </w:r>
            <w:r w:rsidRPr="00AF08D0">
              <w:rPr>
                <w:b w:val="0"/>
                <w:sz w:val="24"/>
                <w:szCs w:val="24"/>
              </w:rPr>
              <w:t xml:space="preserve"> </w:t>
            </w:r>
            <w:r w:rsidR="0003245D" w:rsidRPr="00AF08D0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Лицензирование и сертификация услуг по ТО и ремонту а</w:t>
            </w:r>
            <w:r w:rsidR="0003245D" w:rsidRPr="00AF08D0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в</w:t>
            </w:r>
            <w:r w:rsidR="0003245D" w:rsidRPr="00AF08D0">
              <w:rPr>
                <w:b w:val="0"/>
                <w:bCs/>
                <w:color w:val="000000"/>
                <w:sz w:val="24"/>
                <w:szCs w:val="24"/>
                <w:highlight w:val="white"/>
              </w:rPr>
              <w:t>томобилей</w:t>
            </w:r>
            <w:r w:rsidR="0003245D" w:rsidRPr="00AF08D0">
              <w:rPr>
                <w:b w:val="0"/>
                <w:sz w:val="24"/>
                <w:szCs w:val="24"/>
              </w:rPr>
              <w:t xml:space="preserve">  </w:t>
            </w:r>
            <w:r w:rsidRPr="00AF08D0">
              <w:rPr>
                <w:b w:val="0"/>
                <w:sz w:val="24"/>
                <w:szCs w:val="24"/>
              </w:rPr>
              <w:t>[</w:t>
            </w:r>
            <w:r w:rsidR="0003245D" w:rsidRPr="00AF08D0">
              <w:rPr>
                <w:b w:val="0"/>
                <w:sz w:val="24"/>
                <w:szCs w:val="24"/>
              </w:rPr>
              <w:t>1-4</w:t>
            </w:r>
            <w:r w:rsidRPr="00AF08D0">
              <w:rPr>
                <w:b w:val="0"/>
                <w:sz w:val="24"/>
                <w:szCs w:val="24"/>
              </w:rPr>
              <w:t>]</w:t>
            </w: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206BF7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012376" w:rsidRDefault="00955098" w:rsidP="0001237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>Раздел 5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Состав и соде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р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жание основной нормати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в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ной документации  пре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д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приятий автосервиса и фирменного обсл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у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живания</w:t>
            </w:r>
            <w:r w:rsidR="0003245D" w:rsidRPr="00AF08D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>[</w:t>
            </w:r>
            <w:r w:rsidR="0003245D" w:rsidRPr="00AF08D0">
              <w:rPr>
                <w:rFonts w:ascii="Times New Roman" w:hAnsi="Times New Roman"/>
                <w:sz w:val="24"/>
                <w:szCs w:val="24"/>
              </w:rPr>
              <w:t>1-4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5E3041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</w:t>
            </w:r>
            <w:r w:rsidRPr="009F1D57">
              <w:rPr>
                <w:b w:val="0"/>
                <w:sz w:val="22"/>
                <w:szCs w:val="22"/>
              </w:rPr>
              <w:t>с</w:t>
            </w:r>
            <w:r w:rsidRPr="009F1D57">
              <w:rPr>
                <w:b w:val="0"/>
                <w:sz w:val="22"/>
                <w:szCs w:val="22"/>
              </w:rPr>
              <w:t>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AF08D0" w:rsidRDefault="00955098" w:rsidP="00A13C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>Раздел 6</w:t>
            </w:r>
            <w:r w:rsidRPr="00AF08D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Виды услуг по ТО и ремонту автомоб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и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лей</w:t>
            </w:r>
            <w:r w:rsidR="0003245D" w:rsidRPr="00AF08D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03245D" w:rsidRPr="00AF08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F08D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 xml:space="preserve"> [1-4]</w:t>
            </w:r>
          </w:p>
          <w:p w:rsidR="00955098" w:rsidRPr="00AF08D0" w:rsidRDefault="00955098" w:rsidP="00A13C4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5E3041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</w:t>
            </w:r>
            <w:r w:rsidRPr="009F1D57">
              <w:rPr>
                <w:b w:val="0"/>
                <w:sz w:val="22"/>
                <w:szCs w:val="22"/>
              </w:rPr>
              <w:t>с</w:t>
            </w:r>
            <w:r w:rsidRPr="009F1D57">
              <w:rPr>
                <w:b w:val="0"/>
                <w:sz w:val="22"/>
                <w:szCs w:val="22"/>
              </w:rPr>
              <w:t>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AF08D0" w:rsidRDefault="00955098" w:rsidP="0003245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 xml:space="preserve">Раздел 7 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Понятие о производственно-технической базе предприятий автосервиса и фирменного обслужив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а</w:t>
            </w:r>
            <w:r w:rsidR="0003245D" w:rsidRPr="00AF08D0">
              <w:rPr>
                <w:rFonts w:ascii="Times New Roman" w:hAnsi="Times New Roman"/>
                <w:bCs/>
                <w:color w:val="000000"/>
                <w:sz w:val="24"/>
                <w:szCs w:val="24"/>
                <w:highlight w:val="white"/>
              </w:rPr>
              <w:t>ни</w:t>
            </w:r>
            <w:r w:rsidRPr="00AF08D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>[</w:t>
            </w:r>
            <w:r w:rsidR="0003245D" w:rsidRPr="00AF08D0">
              <w:rPr>
                <w:rFonts w:ascii="Times New Roman" w:hAnsi="Times New Roman"/>
                <w:sz w:val="24"/>
                <w:szCs w:val="24"/>
              </w:rPr>
              <w:t>1-4</w:t>
            </w:r>
            <w:r w:rsidRPr="00AF08D0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5E3041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  <w:tr w:rsidR="00955098" w:rsidRPr="009F1D57" w:rsidTr="00AF08D0">
        <w:tc>
          <w:tcPr>
            <w:tcW w:w="3085" w:type="dxa"/>
          </w:tcPr>
          <w:p w:rsidR="00955098" w:rsidRPr="00012376" w:rsidRDefault="00955098" w:rsidP="00012376">
            <w:pPr>
              <w:pStyle w:val="31"/>
              <w:spacing w:after="0"/>
              <w:rPr>
                <w:sz w:val="24"/>
                <w:szCs w:val="24"/>
              </w:rPr>
            </w:pPr>
            <w:r w:rsidRPr="00AF08D0">
              <w:rPr>
                <w:b/>
                <w:sz w:val="24"/>
                <w:szCs w:val="24"/>
              </w:rPr>
              <w:t xml:space="preserve">Раздел 8 </w:t>
            </w:r>
            <w:r w:rsidR="0003245D" w:rsidRPr="00AF08D0">
              <w:rPr>
                <w:bCs/>
                <w:color w:val="000000"/>
                <w:sz w:val="24"/>
                <w:szCs w:val="24"/>
                <w:highlight w:val="white"/>
              </w:rPr>
              <w:t>Организация и технология работ на СТОА. Особенности организации инженерно-технической службы. Понятие о цен</w:t>
            </w:r>
            <w:r w:rsidR="0003245D" w:rsidRPr="00AF08D0">
              <w:rPr>
                <w:bCs/>
                <w:color w:val="000000"/>
                <w:sz w:val="24"/>
                <w:szCs w:val="24"/>
                <w:highlight w:val="white"/>
              </w:rPr>
              <w:t>о</w:t>
            </w:r>
            <w:r w:rsidR="0003245D" w:rsidRPr="00AF08D0">
              <w:rPr>
                <w:bCs/>
                <w:color w:val="000000"/>
                <w:sz w:val="24"/>
                <w:szCs w:val="24"/>
                <w:highlight w:val="white"/>
              </w:rPr>
              <w:t>образовании услуг автосе</w:t>
            </w:r>
            <w:r w:rsidR="0003245D" w:rsidRPr="00AF08D0">
              <w:rPr>
                <w:bCs/>
                <w:color w:val="000000"/>
                <w:sz w:val="24"/>
                <w:szCs w:val="24"/>
                <w:highlight w:val="white"/>
              </w:rPr>
              <w:t>р</w:t>
            </w:r>
            <w:r w:rsidR="0003245D" w:rsidRPr="00AF08D0">
              <w:rPr>
                <w:bCs/>
                <w:color w:val="000000"/>
                <w:sz w:val="24"/>
                <w:szCs w:val="24"/>
                <w:highlight w:val="white"/>
              </w:rPr>
              <w:t>виса</w:t>
            </w:r>
            <w:r w:rsidRPr="00AF08D0">
              <w:rPr>
                <w:sz w:val="24"/>
                <w:szCs w:val="24"/>
              </w:rPr>
              <w:t xml:space="preserve"> [</w:t>
            </w:r>
            <w:r w:rsidR="0003245D" w:rsidRPr="00AF08D0">
              <w:rPr>
                <w:sz w:val="24"/>
                <w:szCs w:val="24"/>
              </w:rPr>
              <w:t>1-4</w:t>
            </w:r>
            <w:r w:rsidRPr="00AF08D0">
              <w:rPr>
                <w:sz w:val="24"/>
                <w:szCs w:val="24"/>
              </w:rPr>
              <w:t>]</w:t>
            </w:r>
          </w:p>
        </w:tc>
        <w:tc>
          <w:tcPr>
            <w:tcW w:w="2126" w:type="dxa"/>
          </w:tcPr>
          <w:p w:rsidR="0003245D" w:rsidRDefault="0003245D" w:rsidP="0003245D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1, ОК 02, ОК 04, ОК 05,ПК 5.1, ПК 5.3, ПК 5.4</w:t>
            </w:r>
          </w:p>
          <w:p w:rsidR="00955098" w:rsidRPr="009F1D57" w:rsidRDefault="00955098" w:rsidP="005E3041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737" w:type="dxa"/>
          </w:tcPr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бо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955098" w:rsidRDefault="00955098" w:rsidP="00721DFC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955098" w:rsidRPr="009F1D57" w:rsidRDefault="00AF08D0" w:rsidP="0003245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чёт с оценкой</w:t>
            </w:r>
            <w:r w:rsidR="0003245D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3060" w:type="dxa"/>
          </w:tcPr>
          <w:p w:rsidR="00955098" w:rsidRPr="009F1D57" w:rsidRDefault="00955098" w:rsidP="00721DFC">
            <w:pPr>
              <w:pStyle w:val="a7"/>
              <w:jc w:val="left"/>
              <w:rPr>
                <w:b w:val="0"/>
                <w:sz w:val="22"/>
                <w:szCs w:val="22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</w:t>
            </w:r>
            <w:r w:rsidRPr="009F1D57">
              <w:rPr>
                <w:b w:val="0"/>
                <w:sz w:val="22"/>
                <w:szCs w:val="22"/>
              </w:rPr>
              <w:t>с</w:t>
            </w:r>
            <w:r w:rsidRPr="009F1D57">
              <w:rPr>
                <w:b w:val="0"/>
                <w:sz w:val="22"/>
                <w:szCs w:val="22"/>
              </w:rPr>
              <w:t>певаемости по дисципл</w:t>
            </w:r>
            <w:r w:rsidRPr="009F1D57">
              <w:rPr>
                <w:b w:val="0"/>
                <w:sz w:val="22"/>
                <w:szCs w:val="22"/>
              </w:rPr>
              <w:t>и</w:t>
            </w:r>
            <w:r w:rsidRPr="009F1D57">
              <w:rPr>
                <w:b w:val="0"/>
                <w:sz w:val="22"/>
                <w:szCs w:val="22"/>
              </w:rPr>
              <w:t>не</w:t>
            </w:r>
          </w:p>
          <w:p w:rsidR="00955098" w:rsidRPr="009F1D57" w:rsidRDefault="00955098" w:rsidP="00721D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r w:rsidR="00AF08D0">
              <w:rPr>
                <w:rFonts w:ascii="Times New Roman" w:hAnsi="Times New Roman"/>
              </w:rPr>
              <w:t>Зачёта с оценкой</w:t>
            </w:r>
          </w:p>
        </w:tc>
      </w:tr>
    </w:tbl>
    <w:p w:rsidR="00797F00" w:rsidRPr="009F1D57" w:rsidRDefault="00797F00" w:rsidP="008B5339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012376" w:rsidRDefault="00012376" w:rsidP="009F1D5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12376" w:rsidRDefault="00012376" w:rsidP="009F1D5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12376" w:rsidRDefault="00012376" w:rsidP="009F1D5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B5339" w:rsidRPr="008B5339" w:rsidRDefault="008B5339" w:rsidP="009F1D5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B5339">
        <w:rPr>
          <w:rFonts w:ascii="Times New Roman" w:hAnsi="Times New Roman"/>
          <w:b/>
          <w:sz w:val="24"/>
          <w:szCs w:val="24"/>
        </w:rPr>
        <w:lastRenderedPageBreak/>
        <w:t xml:space="preserve">1 ФОНД ОЦЕНОЧНЫХ </w:t>
      </w:r>
      <w:r w:rsidR="00D337FF">
        <w:rPr>
          <w:rFonts w:ascii="Times New Roman" w:hAnsi="Times New Roman"/>
          <w:b/>
          <w:sz w:val="24"/>
          <w:szCs w:val="24"/>
        </w:rPr>
        <w:t>МАТЕРИАЛОВ</w:t>
      </w:r>
      <w:r w:rsidRPr="008B5339">
        <w:rPr>
          <w:rFonts w:ascii="Times New Roman" w:hAnsi="Times New Roman"/>
          <w:b/>
          <w:sz w:val="24"/>
          <w:szCs w:val="24"/>
        </w:rPr>
        <w:t xml:space="preserve"> ТЕКУЩЕГО КОНТРОЛЯ УСПЕВАЕМОСТИ</w:t>
      </w:r>
    </w:p>
    <w:p w:rsidR="009F1D57" w:rsidRPr="00414211" w:rsidRDefault="009F1D57" w:rsidP="00AF08D0">
      <w:pPr>
        <w:pStyle w:val="a7"/>
        <w:tabs>
          <w:tab w:val="left" w:pos="5949"/>
        </w:tabs>
        <w:jc w:val="left"/>
        <w:rPr>
          <w:sz w:val="22"/>
          <w:szCs w:val="22"/>
        </w:rPr>
      </w:pP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1</w:t>
      </w:r>
    </w:p>
    <w:p w:rsidR="0003245D" w:rsidRPr="00AF08D0" w:rsidRDefault="0003245D" w:rsidP="00AF08D0">
      <w:pPr>
        <w:numPr>
          <w:ilvl w:val="0"/>
          <w:numId w:val="20"/>
        </w:numPr>
        <w:tabs>
          <w:tab w:val="clear" w:pos="1211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чему автопроизводители заинтересованы в организации фирменных СТО?</w:t>
      </w:r>
    </w:p>
    <w:p w:rsidR="0003245D" w:rsidRPr="00AF08D0" w:rsidRDefault="0003245D" w:rsidP="00AF08D0">
      <w:pPr>
        <w:numPr>
          <w:ilvl w:val="0"/>
          <w:numId w:val="20"/>
        </w:numPr>
        <w:tabs>
          <w:tab w:val="clear" w:pos="1211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Недостатки отечественных производителей в качестве обеспечения запасными ча</w:t>
      </w:r>
      <w:r w:rsidRPr="00AF08D0">
        <w:rPr>
          <w:rFonts w:ascii="Times New Roman" w:hAnsi="Times New Roman"/>
          <w:sz w:val="24"/>
          <w:szCs w:val="24"/>
        </w:rPr>
        <w:t>с</w:t>
      </w:r>
      <w:r w:rsidRPr="00AF08D0">
        <w:rPr>
          <w:rFonts w:ascii="Times New Roman" w:hAnsi="Times New Roman"/>
          <w:sz w:val="24"/>
          <w:szCs w:val="24"/>
        </w:rPr>
        <w:t>тями?</w:t>
      </w:r>
    </w:p>
    <w:p w:rsidR="0003245D" w:rsidRPr="00AF08D0" w:rsidRDefault="0003245D" w:rsidP="00AF08D0">
      <w:pPr>
        <w:numPr>
          <w:ilvl w:val="0"/>
          <w:numId w:val="20"/>
        </w:numPr>
        <w:tabs>
          <w:tab w:val="clear" w:pos="1211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истема продвижения товаров (три уровня складов)?</w:t>
      </w:r>
    </w:p>
    <w:p w:rsidR="0003245D" w:rsidRPr="00AF08D0" w:rsidRDefault="0003245D" w:rsidP="00AF08D0">
      <w:pPr>
        <w:numPr>
          <w:ilvl w:val="0"/>
          <w:numId w:val="20"/>
        </w:numPr>
        <w:tabs>
          <w:tab w:val="clear" w:pos="1211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официальный дилер». Его функции?</w:t>
      </w:r>
    </w:p>
    <w:p w:rsidR="0003245D" w:rsidRPr="00AF08D0" w:rsidRDefault="0003245D" w:rsidP="00AF08D0">
      <w:pPr>
        <w:numPr>
          <w:ilvl w:val="0"/>
          <w:numId w:val="20"/>
        </w:numPr>
        <w:tabs>
          <w:tab w:val="clear" w:pos="1211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уть создания фирменного автосервиса в регионе?</w:t>
      </w: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2</w:t>
      </w:r>
    </w:p>
    <w:p w:rsidR="0003245D" w:rsidRPr="00AF08D0" w:rsidRDefault="0003245D" w:rsidP="00AF08D0">
      <w:pPr>
        <w:numPr>
          <w:ilvl w:val="0"/>
          <w:numId w:val="21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ые способы создания дилеров?</w:t>
      </w:r>
    </w:p>
    <w:p w:rsidR="0003245D" w:rsidRPr="00AF08D0" w:rsidRDefault="0003245D" w:rsidP="00AF08D0">
      <w:pPr>
        <w:numPr>
          <w:ilvl w:val="0"/>
          <w:numId w:val="21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оригинальные» запасные части?</w:t>
      </w:r>
    </w:p>
    <w:p w:rsidR="0003245D" w:rsidRPr="00AF08D0" w:rsidRDefault="0003245D" w:rsidP="00AF08D0">
      <w:pPr>
        <w:numPr>
          <w:ilvl w:val="0"/>
          <w:numId w:val="21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неоригинальные» запасные части?</w:t>
      </w:r>
    </w:p>
    <w:p w:rsidR="0003245D" w:rsidRPr="00AF08D0" w:rsidRDefault="0003245D" w:rsidP="00AF08D0">
      <w:pPr>
        <w:numPr>
          <w:ilvl w:val="0"/>
          <w:numId w:val="21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запасные части «соответствующего качества»?</w:t>
      </w:r>
    </w:p>
    <w:p w:rsidR="0003245D" w:rsidRPr="00AF08D0" w:rsidRDefault="0003245D" w:rsidP="00AF08D0">
      <w:pPr>
        <w:numPr>
          <w:ilvl w:val="0"/>
          <w:numId w:val="21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В чем отличие «оригинальных» запасных частей от запасных частей «соответствующего к</w:t>
      </w:r>
      <w:r w:rsidRPr="00AF08D0">
        <w:rPr>
          <w:rFonts w:ascii="Times New Roman" w:hAnsi="Times New Roman"/>
          <w:sz w:val="24"/>
          <w:szCs w:val="24"/>
        </w:rPr>
        <w:t>а</w:t>
      </w:r>
      <w:r w:rsidRPr="00AF08D0">
        <w:rPr>
          <w:rFonts w:ascii="Times New Roman" w:hAnsi="Times New Roman"/>
          <w:sz w:val="24"/>
          <w:szCs w:val="24"/>
        </w:rPr>
        <w:t>чества»?</w:t>
      </w: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3</w:t>
      </w:r>
    </w:p>
    <w:p w:rsidR="0003245D" w:rsidRPr="00AF08D0" w:rsidRDefault="0003245D" w:rsidP="00AF08D0">
      <w:pPr>
        <w:numPr>
          <w:ilvl w:val="0"/>
          <w:numId w:val="2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емкость рынка запчастей?</w:t>
      </w:r>
    </w:p>
    <w:p w:rsidR="0003245D" w:rsidRPr="00AF08D0" w:rsidRDefault="0003245D" w:rsidP="00AF08D0">
      <w:pPr>
        <w:numPr>
          <w:ilvl w:val="0"/>
          <w:numId w:val="2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общую емкость рынка автоуслуг (сегмента)?</w:t>
      </w:r>
    </w:p>
    <w:p w:rsidR="0003245D" w:rsidRPr="00AF08D0" w:rsidRDefault="0003245D" w:rsidP="00AF08D0">
      <w:pPr>
        <w:numPr>
          <w:ilvl w:val="0"/>
          <w:numId w:val="2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объем услуг, предлагаемый рынку?</w:t>
      </w:r>
    </w:p>
    <w:p w:rsidR="0003245D" w:rsidRPr="00AF08D0" w:rsidRDefault="0003245D" w:rsidP="00AF08D0">
      <w:pPr>
        <w:numPr>
          <w:ilvl w:val="0"/>
          <w:numId w:val="2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коэффициент самообслуживания (расчет емкости рынка)?</w:t>
      </w:r>
    </w:p>
    <w:p w:rsidR="0003245D" w:rsidRPr="00AF08D0" w:rsidRDefault="0003245D" w:rsidP="00AF08D0">
      <w:pPr>
        <w:numPr>
          <w:ilvl w:val="0"/>
          <w:numId w:val="22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остаточную емкость рынка автоуслуг?</w:t>
      </w: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4</w:t>
      </w:r>
    </w:p>
    <w:p w:rsidR="0003245D" w:rsidRPr="00AF08D0" w:rsidRDefault="0003245D" w:rsidP="00AF08D0">
      <w:pPr>
        <w:numPr>
          <w:ilvl w:val="0"/>
          <w:numId w:val="23"/>
        </w:numPr>
        <w:tabs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ие бывают сегменты рынка автоуслуг?</w:t>
      </w:r>
    </w:p>
    <w:p w:rsidR="0003245D" w:rsidRPr="00AF08D0" w:rsidRDefault="0003245D" w:rsidP="00AF08D0">
      <w:pPr>
        <w:numPr>
          <w:ilvl w:val="0"/>
          <w:numId w:val="23"/>
        </w:numPr>
        <w:tabs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ые требования (рекомендации) к территории автосервиса?</w:t>
      </w:r>
    </w:p>
    <w:p w:rsidR="0003245D" w:rsidRPr="00AF08D0" w:rsidRDefault="0003245D" w:rsidP="00AF08D0">
      <w:pPr>
        <w:numPr>
          <w:ilvl w:val="0"/>
          <w:numId w:val="23"/>
        </w:numPr>
        <w:tabs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треугольник заказчика»?</w:t>
      </w:r>
    </w:p>
    <w:p w:rsidR="0003245D" w:rsidRPr="00AF08D0" w:rsidRDefault="0003245D" w:rsidP="00AF08D0">
      <w:pPr>
        <w:numPr>
          <w:ilvl w:val="0"/>
          <w:numId w:val="23"/>
        </w:numPr>
        <w:tabs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цеховой треугольник»?</w:t>
      </w:r>
    </w:p>
    <w:p w:rsidR="0003245D" w:rsidRPr="00AF08D0" w:rsidRDefault="0003245D" w:rsidP="00AF08D0">
      <w:pPr>
        <w:numPr>
          <w:ilvl w:val="0"/>
          <w:numId w:val="23"/>
        </w:numPr>
        <w:tabs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мещения для заказчиков?</w:t>
      </w:r>
    </w:p>
    <w:p w:rsidR="0003245D" w:rsidRPr="00AF08D0" w:rsidRDefault="0003245D" w:rsidP="00AF08D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 5</w:t>
      </w:r>
    </w:p>
    <w:p w:rsidR="0003245D" w:rsidRPr="00AF08D0" w:rsidRDefault="0003245D" w:rsidP="00AF08D0">
      <w:pPr>
        <w:numPr>
          <w:ilvl w:val="0"/>
          <w:numId w:val="24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ст приемки в ремонт. Основные требования (рекомендации).</w:t>
      </w:r>
    </w:p>
    <w:p w:rsidR="0003245D" w:rsidRPr="00AF08D0" w:rsidRDefault="0003245D" w:rsidP="00AF08D0">
      <w:pPr>
        <w:numPr>
          <w:ilvl w:val="0"/>
          <w:numId w:val="24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Цех общего ремонта. Основные требования (рекомендации).</w:t>
      </w:r>
    </w:p>
    <w:p w:rsidR="0003245D" w:rsidRPr="00AF08D0" w:rsidRDefault="0003245D" w:rsidP="00AF08D0">
      <w:pPr>
        <w:numPr>
          <w:ilvl w:val="0"/>
          <w:numId w:val="24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ткрытые площадки. Схема.</w:t>
      </w:r>
    </w:p>
    <w:p w:rsidR="0003245D" w:rsidRPr="00AF08D0" w:rsidRDefault="0003245D" w:rsidP="00AF08D0">
      <w:pPr>
        <w:numPr>
          <w:ilvl w:val="0"/>
          <w:numId w:val="24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Мойка. Основные требования (рекомендации)</w:t>
      </w:r>
    </w:p>
    <w:p w:rsidR="0003245D" w:rsidRPr="00AF08D0" w:rsidRDefault="0003245D" w:rsidP="00AF08D0">
      <w:pPr>
        <w:numPr>
          <w:ilvl w:val="0"/>
          <w:numId w:val="24"/>
        </w:numPr>
        <w:tabs>
          <w:tab w:val="clear" w:pos="72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клад запасных частей. Расположение. Зоны.</w:t>
      </w: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6</w:t>
      </w:r>
    </w:p>
    <w:p w:rsidR="0003245D" w:rsidRPr="00AF08D0" w:rsidRDefault="0003245D" w:rsidP="00AF08D0">
      <w:pPr>
        <w:numPr>
          <w:ilvl w:val="0"/>
          <w:numId w:val="2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узовной цех. Особенности расположения. Участки.</w:t>
      </w:r>
    </w:p>
    <w:p w:rsidR="0003245D" w:rsidRPr="00AF08D0" w:rsidRDefault="0003245D" w:rsidP="00AF08D0">
      <w:pPr>
        <w:numPr>
          <w:ilvl w:val="0"/>
          <w:numId w:val="2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сертификация?</w:t>
      </w:r>
    </w:p>
    <w:p w:rsidR="0003245D" w:rsidRPr="00AF08D0" w:rsidRDefault="0003245D" w:rsidP="00AF08D0">
      <w:pPr>
        <w:numPr>
          <w:ilvl w:val="0"/>
          <w:numId w:val="2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ые документы, регламентирующие сертификацию.</w:t>
      </w:r>
    </w:p>
    <w:p w:rsidR="0003245D" w:rsidRPr="00AF08D0" w:rsidRDefault="0003245D" w:rsidP="00AF08D0">
      <w:pPr>
        <w:numPr>
          <w:ilvl w:val="0"/>
          <w:numId w:val="2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то проводит сертификацию. Нормативные документы, применяемые при серт</w:t>
      </w:r>
      <w:r w:rsidRPr="00AF08D0">
        <w:rPr>
          <w:rFonts w:ascii="Times New Roman" w:hAnsi="Times New Roman"/>
          <w:sz w:val="24"/>
          <w:szCs w:val="24"/>
        </w:rPr>
        <w:t>и</w:t>
      </w:r>
      <w:r w:rsidRPr="00AF08D0">
        <w:rPr>
          <w:rFonts w:ascii="Times New Roman" w:hAnsi="Times New Roman"/>
          <w:sz w:val="24"/>
          <w:szCs w:val="24"/>
        </w:rPr>
        <w:t>фикации.</w:t>
      </w:r>
    </w:p>
    <w:p w:rsidR="0003245D" w:rsidRPr="00AF08D0" w:rsidRDefault="0003245D" w:rsidP="00AF08D0">
      <w:pPr>
        <w:numPr>
          <w:ilvl w:val="0"/>
          <w:numId w:val="2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ие виды работ СТО подлежат сертификации?</w:t>
      </w: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7</w:t>
      </w:r>
    </w:p>
    <w:p w:rsidR="0003245D" w:rsidRPr="00AF08D0" w:rsidRDefault="0003245D" w:rsidP="00AF08D0">
      <w:pPr>
        <w:tabs>
          <w:tab w:val="left" w:pos="28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1.</w:t>
      </w:r>
      <w:r w:rsidRPr="00AF08D0">
        <w:rPr>
          <w:rFonts w:ascii="Times New Roman" w:hAnsi="Times New Roman"/>
          <w:sz w:val="24"/>
          <w:szCs w:val="24"/>
        </w:rPr>
        <w:tab/>
        <w:t>Методы повышения конкурентоспособности СТО.</w:t>
      </w:r>
    </w:p>
    <w:p w:rsidR="0003245D" w:rsidRPr="00AF08D0" w:rsidRDefault="0003245D" w:rsidP="00AF08D0">
      <w:pPr>
        <w:tabs>
          <w:tab w:val="left" w:pos="28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2.</w:t>
      </w:r>
      <w:r w:rsidRPr="00AF08D0">
        <w:rPr>
          <w:rFonts w:ascii="Times New Roman" w:hAnsi="Times New Roman"/>
          <w:sz w:val="24"/>
          <w:szCs w:val="24"/>
        </w:rPr>
        <w:tab/>
        <w:t>Участки кратковременных работ (методы повышения конкурентоспособности СТО).</w:t>
      </w:r>
    </w:p>
    <w:p w:rsidR="0003245D" w:rsidRPr="00AF08D0" w:rsidRDefault="0003245D" w:rsidP="00AF08D0">
      <w:pPr>
        <w:numPr>
          <w:ilvl w:val="0"/>
          <w:numId w:val="26"/>
        </w:numPr>
        <w:tabs>
          <w:tab w:val="clear" w:pos="1068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рямая приемка (методы повышения конкурентоспособности СТО.)</w:t>
      </w:r>
    </w:p>
    <w:p w:rsidR="0003245D" w:rsidRPr="00AF08D0" w:rsidRDefault="0003245D" w:rsidP="00AF08D0">
      <w:pPr>
        <w:numPr>
          <w:ilvl w:val="0"/>
          <w:numId w:val="26"/>
        </w:numPr>
        <w:tabs>
          <w:tab w:val="clear" w:pos="1068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амообслуживание (методы повышения конкурентоспособности СТО.)</w:t>
      </w:r>
    </w:p>
    <w:p w:rsidR="0003245D" w:rsidRPr="00AF08D0" w:rsidRDefault="0003245D" w:rsidP="00AF08D0">
      <w:pPr>
        <w:numPr>
          <w:ilvl w:val="0"/>
          <w:numId w:val="2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Несущие и ограждающие конструкции автосервиса.</w:t>
      </w:r>
    </w:p>
    <w:p w:rsidR="0003245D" w:rsidRPr="00AF08D0" w:rsidRDefault="0003245D" w:rsidP="00AF08D0">
      <w:pPr>
        <w:pStyle w:val="a7"/>
        <w:jc w:val="both"/>
        <w:rPr>
          <w:sz w:val="24"/>
          <w:szCs w:val="24"/>
        </w:rPr>
      </w:pPr>
      <w:r w:rsidRPr="00AF08D0">
        <w:rPr>
          <w:sz w:val="24"/>
          <w:szCs w:val="24"/>
        </w:rPr>
        <w:t>Тест № 8</w:t>
      </w:r>
    </w:p>
    <w:p w:rsidR="0003245D" w:rsidRPr="00AF08D0" w:rsidRDefault="0003245D" w:rsidP="00AF08D0">
      <w:pPr>
        <w:numPr>
          <w:ilvl w:val="1"/>
          <w:numId w:val="22"/>
        </w:numPr>
        <w:tabs>
          <w:tab w:val="clear" w:pos="144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Анализ результатов деятельности сервиса. Контроль репутации.</w:t>
      </w:r>
    </w:p>
    <w:p w:rsidR="0003245D" w:rsidRPr="00AF08D0" w:rsidRDefault="0003245D" w:rsidP="00AF08D0">
      <w:pPr>
        <w:numPr>
          <w:ilvl w:val="0"/>
          <w:numId w:val="2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ой товар автосервиса и его характеристика.</w:t>
      </w:r>
    </w:p>
    <w:p w:rsidR="0003245D" w:rsidRPr="00AF08D0" w:rsidRDefault="0003245D" w:rsidP="00AF08D0">
      <w:pPr>
        <w:numPr>
          <w:ilvl w:val="0"/>
          <w:numId w:val="2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Из чего складывается стоимость потерь от замены и увольнения сотрудника.</w:t>
      </w:r>
    </w:p>
    <w:p w:rsidR="0003245D" w:rsidRPr="00AF08D0" w:rsidRDefault="0003245D" w:rsidP="00AF08D0">
      <w:pPr>
        <w:numPr>
          <w:ilvl w:val="0"/>
          <w:numId w:val="2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дбор кадров. Формирование требований к кандидату.</w:t>
      </w:r>
    </w:p>
    <w:p w:rsidR="0003245D" w:rsidRPr="00AF08D0" w:rsidRDefault="0003245D" w:rsidP="00AF08D0">
      <w:pPr>
        <w:numPr>
          <w:ilvl w:val="0"/>
          <w:numId w:val="2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дбор кадров. Поиск сотрудников.</w:t>
      </w:r>
    </w:p>
    <w:p w:rsidR="00AF08D0" w:rsidRDefault="00AF08D0" w:rsidP="00AF08D0">
      <w:pPr>
        <w:pStyle w:val="a7"/>
        <w:jc w:val="both"/>
        <w:rPr>
          <w:sz w:val="24"/>
          <w:szCs w:val="24"/>
        </w:rPr>
      </w:pPr>
    </w:p>
    <w:p w:rsidR="0003245D" w:rsidRPr="00AF08D0" w:rsidRDefault="0003245D" w:rsidP="00AF08D0">
      <w:pPr>
        <w:pStyle w:val="a7"/>
        <w:jc w:val="both"/>
        <w:rPr>
          <w:sz w:val="24"/>
          <w:szCs w:val="24"/>
          <w:lang w:val="en-US"/>
        </w:rPr>
      </w:pPr>
      <w:r w:rsidRPr="00AF08D0">
        <w:rPr>
          <w:sz w:val="24"/>
          <w:szCs w:val="24"/>
        </w:rPr>
        <w:lastRenderedPageBreak/>
        <w:t xml:space="preserve">Тест № </w:t>
      </w:r>
      <w:r w:rsidRPr="00AF08D0">
        <w:rPr>
          <w:sz w:val="24"/>
          <w:szCs w:val="24"/>
          <w:lang w:val="en-US"/>
        </w:rPr>
        <w:t>9</w:t>
      </w:r>
    </w:p>
    <w:p w:rsidR="0003245D" w:rsidRPr="00AF08D0" w:rsidRDefault="0003245D" w:rsidP="00AF08D0">
      <w:pPr>
        <w:tabs>
          <w:tab w:val="left" w:pos="28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1.</w:t>
      </w:r>
      <w:r w:rsidRPr="00AF08D0">
        <w:rPr>
          <w:rFonts w:ascii="Times New Roman" w:hAnsi="Times New Roman"/>
          <w:sz w:val="24"/>
          <w:szCs w:val="24"/>
        </w:rPr>
        <w:tab/>
        <w:t>Методы повышения квалификации.</w:t>
      </w:r>
    </w:p>
    <w:p w:rsidR="0003245D" w:rsidRPr="00AF08D0" w:rsidRDefault="0003245D" w:rsidP="00AF08D0">
      <w:pPr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плата труда вспомогательного персонала.</w:t>
      </w:r>
    </w:p>
    <w:p w:rsidR="0003245D" w:rsidRPr="00AF08D0" w:rsidRDefault="0003245D" w:rsidP="00AF08D0">
      <w:pPr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 xml:space="preserve"> Оплата  труда производственного персонала.</w:t>
      </w:r>
    </w:p>
    <w:p w:rsidR="0003245D" w:rsidRPr="00AF08D0" w:rsidRDefault="0003245D" w:rsidP="00AF08D0">
      <w:pPr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Нормо-час.</w:t>
      </w:r>
    </w:p>
    <w:p w:rsidR="0003245D" w:rsidRPr="00AF08D0" w:rsidRDefault="0003245D" w:rsidP="00AF08D0">
      <w:pPr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В чем отличие нормо-часа завода-изготовителя и автосервиса.</w:t>
      </w:r>
    </w:p>
    <w:p w:rsidR="009F1D57" w:rsidRPr="00AF08D0" w:rsidRDefault="009F1D57" w:rsidP="00AF08D0">
      <w:pPr>
        <w:pStyle w:val="a7"/>
        <w:rPr>
          <w:sz w:val="24"/>
          <w:szCs w:val="24"/>
        </w:rPr>
      </w:pPr>
    </w:p>
    <w:p w:rsidR="00ED472E" w:rsidRPr="00AF08D0" w:rsidRDefault="00AF08D0" w:rsidP="00AF08D0">
      <w:pPr>
        <w:pStyle w:val="a7"/>
        <w:rPr>
          <w:sz w:val="24"/>
          <w:szCs w:val="24"/>
        </w:rPr>
      </w:pPr>
      <w:r w:rsidRPr="00AF08D0">
        <w:rPr>
          <w:sz w:val="24"/>
          <w:szCs w:val="24"/>
        </w:rPr>
        <w:t>2 ФОНД ОЦЕНОЧНЫХ МАТЕРИАЛОВ ДЛЯ ПРОМЕЖУТОЧНОЙ АТТЕСТАЦИИ</w:t>
      </w:r>
    </w:p>
    <w:p w:rsidR="00B57E3B" w:rsidRPr="00AF08D0" w:rsidRDefault="00B57E3B" w:rsidP="00AF08D0">
      <w:pPr>
        <w:pStyle w:val="1"/>
        <w:spacing w:before="0" w:after="0" w:line="240" w:lineRule="auto"/>
        <w:jc w:val="center"/>
        <w:rPr>
          <w:rFonts w:ascii="Times New Roman" w:hAnsi="Times New Roman"/>
          <w:sz w:val="22"/>
          <w:szCs w:val="22"/>
        </w:rPr>
      </w:pPr>
    </w:p>
    <w:p w:rsidR="0003245D" w:rsidRPr="00AF08D0" w:rsidRDefault="0003245D" w:rsidP="00AF08D0">
      <w:pPr>
        <w:pStyle w:val="1"/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Тест №1</w:t>
      </w:r>
    </w:p>
    <w:p w:rsidR="0003245D" w:rsidRPr="00AF08D0" w:rsidRDefault="0003245D" w:rsidP="00012376">
      <w:pPr>
        <w:numPr>
          <w:ilvl w:val="0"/>
          <w:numId w:val="29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объем услуг, предлагаемый рынку?</w:t>
      </w:r>
    </w:p>
    <w:p w:rsidR="0003245D" w:rsidRPr="00AF08D0" w:rsidRDefault="0003245D" w:rsidP="00012376">
      <w:pPr>
        <w:numPr>
          <w:ilvl w:val="0"/>
          <w:numId w:val="29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оригинальные» запасные части?</w:t>
      </w:r>
    </w:p>
    <w:p w:rsidR="0003245D" w:rsidRPr="00AF08D0" w:rsidRDefault="0003245D" w:rsidP="00012376">
      <w:pPr>
        <w:numPr>
          <w:ilvl w:val="0"/>
          <w:numId w:val="29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дбор кадров. Поиск сотрудников.</w:t>
      </w:r>
    </w:p>
    <w:p w:rsidR="0003245D" w:rsidRPr="00AF08D0" w:rsidRDefault="0003245D" w:rsidP="00012376">
      <w:pPr>
        <w:pStyle w:val="1"/>
        <w:tabs>
          <w:tab w:val="num" w:pos="284"/>
        </w:tabs>
        <w:spacing w:before="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Тест №2</w:t>
      </w:r>
    </w:p>
    <w:p w:rsidR="0003245D" w:rsidRPr="00AF08D0" w:rsidRDefault="0003245D" w:rsidP="00012376">
      <w:pPr>
        <w:numPr>
          <w:ilvl w:val="0"/>
          <w:numId w:val="30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общую емкость рынка автоуслуг (сегмента)?</w:t>
      </w:r>
    </w:p>
    <w:p w:rsidR="0003245D" w:rsidRPr="00AF08D0" w:rsidRDefault="0003245D" w:rsidP="00012376">
      <w:pPr>
        <w:numPr>
          <w:ilvl w:val="0"/>
          <w:numId w:val="30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ые способы создания дилеров?</w:t>
      </w:r>
    </w:p>
    <w:p w:rsidR="0003245D" w:rsidRPr="00AF08D0" w:rsidRDefault="0003245D" w:rsidP="00012376">
      <w:pPr>
        <w:numPr>
          <w:ilvl w:val="0"/>
          <w:numId w:val="30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Нормо-час.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3</w:t>
      </w:r>
    </w:p>
    <w:p w:rsidR="0003245D" w:rsidRPr="00AF08D0" w:rsidRDefault="0003245D" w:rsidP="00012376">
      <w:pPr>
        <w:numPr>
          <w:ilvl w:val="0"/>
          <w:numId w:val="31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остаточную емкость рынка автоуслуг?</w:t>
      </w:r>
    </w:p>
    <w:p w:rsidR="0003245D" w:rsidRPr="00AF08D0" w:rsidRDefault="0003245D" w:rsidP="00012376">
      <w:pPr>
        <w:numPr>
          <w:ilvl w:val="0"/>
          <w:numId w:val="31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неоригинальные» запасные части?</w:t>
      </w:r>
    </w:p>
    <w:p w:rsidR="0003245D" w:rsidRPr="00AF08D0" w:rsidRDefault="0003245D" w:rsidP="00012376">
      <w:pPr>
        <w:numPr>
          <w:ilvl w:val="0"/>
          <w:numId w:val="31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Из чего складывается стоимость потерь от замены и увольнения сотрудника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4</w:t>
      </w:r>
    </w:p>
    <w:p w:rsidR="0003245D" w:rsidRPr="00AF08D0" w:rsidRDefault="0003245D" w:rsidP="00012376">
      <w:pPr>
        <w:numPr>
          <w:ilvl w:val="0"/>
          <w:numId w:val="32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ые требования (рекомендации) к территории автосервиса?</w:t>
      </w:r>
    </w:p>
    <w:p w:rsidR="0003245D" w:rsidRPr="00AF08D0" w:rsidRDefault="0003245D" w:rsidP="00012376">
      <w:pPr>
        <w:numPr>
          <w:ilvl w:val="0"/>
          <w:numId w:val="32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запасные части «соответствующего качества»?</w:t>
      </w:r>
    </w:p>
    <w:p w:rsidR="0003245D" w:rsidRPr="00AF08D0" w:rsidRDefault="0003245D" w:rsidP="00012376">
      <w:pPr>
        <w:numPr>
          <w:ilvl w:val="0"/>
          <w:numId w:val="32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ие виды работ СТО подлежат сертификации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5</w:t>
      </w:r>
    </w:p>
    <w:p w:rsidR="0003245D" w:rsidRPr="00AF08D0" w:rsidRDefault="0003245D" w:rsidP="00012376">
      <w:pPr>
        <w:numPr>
          <w:ilvl w:val="0"/>
          <w:numId w:val="33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мещения для заказчиков?</w:t>
      </w:r>
    </w:p>
    <w:p w:rsidR="0003245D" w:rsidRPr="00AF08D0" w:rsidRDefault="0003245D" w:rsidP="00012376">
      <w:pPr>
        <w:numPr>
          <w:ilvl w:val="0"/>
          <w:numId w:val="33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В чем отличие «оригинальных» запасных частей от запасных частей «соответствующего к</w:t>
      </w:r>
      <w:r w:rsidRPr="00AF08D0">
        <w:rPr>
          <w:rFonts w:ascii="Times New Roman" w:hAnsi="Times New Roman"/>
          <w:sz w:val="24"/>
          <w:szCs w:val="24"/>
        </w:rPr>
        <w:t>а</w:t>
      </w:r>
      <w:r w:rsidRPr="00AF08D0">
        <w:rPr>
          <w:rFonts w:ascii="Times New Roman" w:hAnsi="Times New Roman"/>
          <w:sz w:val="24"/>
          <w:szCs w:val="24"/>
        </w:rPr>
        <w:t>чества»?</w:t>
      </w:r>
    </w:p>
    <w:p w:rsidR="0003245D" w:rsidRPr="00AF08D0" w:rsidRDefault="0003245D" w:rsidP="00012376">
      <w:pPr>
        <w:numPr>
          <w:ilvl w:val="0"/>
          <w:numId w:val="33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то проводит сертификацию. Нормативные документы применяемые при серт</w:t>
      </w:r>
      <w:r w:rsidRPr="00AF08D0">
        <w:rPr>
          <w:rFonts w:ascii="Times New Roman" w:hAnsi="Times New Roman"/>
          <w:sz w:val="24"/>
          <w:szCs w:val="24"/>
        </w:rPr>
        <w:t>и</w:t>
      </w:r>
      <w:r w:rsidRPr="00AF08D0">
        <w:rPr>
          <w:rFonts w:ascii="Times New Roman" w:hAnsi="Times New Roman"/>
          <w:sz w:val="24"/>
          <w:szCs w:val="24"/>
        </w:rPr>
        <w:t>фикации.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6</w:t>
      </w:r>
    </w:p>
    <w:p w:rsidR="0003245D" w:rsidRPr="00AF08D0" w:rsidRDefault="0003245D" w:rsidP="00012376">
      <w:pPr>
        <w:numPr>
          <w:ilvl w:val="0"/>
          <w:numId w:val="34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ст приемки в ремонт. Основные требования (рекомендации).</w:t>
      </w:r>
    </w:p>
    <w:p w:rsidR="0003245D" w:rsidRPr="00AF08D0" w:rsidRDefault="0003245D" w:rsidP="00012376">
      <w:pPr>
        <w:numPr>
          <w:ilvl w:val="0"/>
          <w:numId w:val="34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 определить емкость рынка запчастей?</w:t>
      </w:r>
    </w:p>
    <w:p w:rsidR="0003245D" w:rsidRPr="00AF08D0" w:rsidRDefault="0003245D" w:rsidP="00012376">
      <w:pPr>
        <w:numPr>
          <w:ilvl w:val="0"/>
          <w:numId w:val="34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ые документы, регламентирующие сертификацию.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7</w:t>
      </w:r>
    </w:p>
    <w:p w:rsidR="0003245D" w:rsidRPr="00AF08D0" w:rsidRDefault="0003245D" w:rsidP="00012376">
      <w:pPr>
        <w:numPr>
          <w:ilvl w:val="0"/>
          <w:numId w:val="3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Цех общего ремонта. Основные требования (рекомендации).</w:t>
      </w:r>
    </w:p>
    <w:p w:rsidR="0003245D" w:rsidRPr="00AF08D0" w:rsidRDefault="0003245D" w:rsidP="00012376">
      <w:pPr>
        <w:numPr>
          <w:ilvl w:val="0"/>
          <w:numId w:val="3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сертификация?</w:t>
      </w:r>
    </w:p>
    <w:p w:rsidR="0003245D" w:rsidRPr="00AF08D0" w:rsidRDefault="0003245D" w:rsidP="00012376">
      <w:pPr>
        <w:numPr>
          <w:ilvl w:val="0"/>
          <w:numId w:val="35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цеховой треугольник»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8</w:t>
      </w:r>
    </w:p>
    <w:p w:rsidR="0003245D" w:rsidRPr="00AF08D0" w:rsidRDefault="0003245D" w:rsidP="00012376">
      <w:pPr>
        <w:numPr>
          <w:ilvl w:val="0"/>
          <w:numId w:val="36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ткрытые площадки. Схема.</w:t>
      </w:r>
    </w:p>
    <w:p w:rsidR="0003245D" w:rsidRPr="00AF08D0" w:rsidRDefault="0003245D" w:rsidP="00012376">
      <w:pPr>
        <w:numPr>
          <w:ilvl w:val="0"/>
          <w:numId w:val="36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Участки кратковременных работ (Методы повышения конкурентоспособности СТО).</w:t>
      </w:r>
    </w:p>
    <w:p w:rsidR="0003245D" w:rsidRPr="00AF08D0" w:rsidRDefault="0003245D" w:rsidP="00012376">
      <w:pPr>
        <w:numPr>
          <w:ilvl w:val="0"/>
          <w:numId w:val="36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треугольник заказчика»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9</w:t>
      </w:r>
    </w:p>
    <w:p w:rsidR="0003245D" w:rsidRPr="00AF08D0" w:rsidRDefault="0003245D" w:rsidP="00012376">
      <w:pPr>
        <w:numPr>
          <w:ilvl w:val="0"/>
          <w:numId w:val="37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клад запасных частей. Расположение. Зоны.</w:t>
      </w:r>
    </w:p>
    <w:p w:rsidR="0003245D" w:rsidRPr="00AF08D0" w:rsidRDefault="0003245D" w:rsidP="00012376">
      <w:pPr>
        <w:numPr>
          <w:ilvl w:val="0"/>
          <w:numId w:val="37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амообслуживание (методы повышения конкурентоспособности СТО.)</w:t>
      </w:r>
    </w:p>
    <w:p w:rsidR="0003245D" w:rsidRPr="00AF08D0" w:rsidRDefault="0003245D" w:rsidP="00012376">
      <w:pPr>
        <w:numPr>
          <w:ilvl w:val="0"/>
          <w:numId w:val="37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акие бывают сегменты рынка автоуслуг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10</w:t>
      </w:r>
    </w:p>
    <w:p w:rsidR="0003245D" w:rsidRPr="00AF08D0" w:rsidRDefault="0003245D" w:rsidP="00012376">
      <w:pPr>
        <w:numPr>
          <w:ilvl w:val="0"/>
          <w:numId w:val="38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Кузовной цех. Особенности расположения. Участки.</w:t>
      </w:r>
    </w:p>
    <w:p w:rsidR="0003245D" w:rsidRPr="00AF08D0" w:rsidRDefault="0003245D" w:rsidP="00012376">
      <w:pPr>
        <w:numPr>
          <w:ilvl w:val="0"/>
          <w:numId w:val="38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сновной товар автосервиса и его характеристика.</w:t>
      </w:r>
    </w:p>
    <w:p w:rsidR="0003245D" w:rsidRPr="00AF08D0" w:rsidRDefault="0003245D" w:rsidP="00012376">
      <w:pPr>
        <w:numPr>
          <w:ilvl w:val="0"/>
          <w:numId w:val="38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коэффициент самообслуживания (расчет емкости рынка)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11</w:t>
      </w:r>
    </w:p>
    <w:p w:rsidR="0003245D" w:rsidRPr="00AF08D0" w:rsidRDefault="0003245D" w:rsidP="00012376">
      <w:pPr>
        <w:numPr>
          <w:ilvl w:val="0"/>
          <w:numId w:val="39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Методы повышения конкурентоспособности СТО.</w:t>
      </w:r>
    </w:p>
    <w:p w:rsidR="0003245D" w:rsidRPr="00AF08D0" w:rsidRDefault="0003245D" w:rsidP="00012376">
      <w:pPr>
        <w:numPr>
          <w:ilvl w:val="0"/>
          <w:numId w:val="39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lastRenderedPageBreak/>
        <w:t>Мойка. Основные требования (рекомендации)</w:t>
      </w:r>
    </w:p>
    <w:p w:rsidR="0003245D" w:rsidRPr="00AF08D0" w:rsidRDefault="0003245D" w:rsidP="00012376">
      <w:pPr>
        <w:numPr>
          <w:ilvl w:val="0"/>
          <w:numId w:val="39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уть создания фирменного автосервиса в регионе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12</w:t>
      </w:r>
    </w:p>
    <w:p w:rsidR="0003245D" w:rsidRPr="00AF08D0" w:rsidRDefault="0003245D" w:rsidP="00012376">
      <w:pPr>
        <w:numPr>
          <w:ilvl w:val="0"/>
          <w:numId w:val="40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рямая приемка (методы повышения конкурентоспособности СТО.)</w:t>
      </w:r>
    </w:p>
    <w:p w:rsidR="0003245D" w:rsidRPr="00AF08D0" w:rsidRDefault="0003245D" w:rsidP="00012376">
      <w:pPr>
        <w:numPr>
          <w:ilvl w:val="0"/>
          <w:numId w:val="40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Анализ результатов деятельности сервиса. Контроль репутации.</w:t>
      </w:r>
    </w:p>
    <w:p w:rsidR="0003245D" w:rsidRPr="00AF08D0" w:rsidRDefault="0003245D" w:rsidP="00012376">
      <w:pPr>
        <w:numPr>
          <w:ilvl w:val="0"/>
          <w:numId w:val="40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Что такое «официальный дилер». Его функции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13</w:t>
      </w:r>
    </w:p>
    <w:p w:rsidR="0003245D" w:rsidRPr="00AF08D0" w:rsidRDefault="0003245D" w:rsidP="00012376">
      <w:pPr>
        <w:numPr>
          <w:ilvl w:val="0"/>
          <w:numId w:val="41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Несущие и ограждающие конструкции автосервиса.</w:t>
      </w:r>
    </w:p>
    <w:p w:rsidR="0003245D" w:rsidRPr="00AF08D0" w:rsidRDefault="0003245D" w:rsidP="00012376">
      <w:pPr>
        <w:numPr>
          <w:ilvl w:val="0"/>
          <w:numId w:val="41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Подбор кадров. Формирование требований к кандидату.</w:t>
      </w:r>
    </w:p>
    <w:p w:rsidR="0003245D" w:rsidRPr="00AF08D0" w:rsidRDefault="0003245D" w:rsidP="00012376">
      <w:pPr>
        <w:numPr>
          <w:ilvl w:val="0"/>
          <w:numId w:val="41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Система продвижения товаров (три уровня складов)?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14</w:t>
      </w:r>
    </w:p>
    <w:p w:rsidR="0003245D" w:rsidRPr="00AF08D0" w:rsidRDefault="0003245D" w:rsidP="00012376">
      <w:pPr>
        <w:numPr>
          <w:ilvl w:val="0"/>
          <w:numId w:val="42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Методы повышения квалификации.</w:t>
      </w:r>
    </w:p>
    <w:p w:rsidR="0003245D" w:rsidRPr="00AF08D0" w:rsidRDefault="0003245D" w:rsidP="00012376">
      <w:pPr>
        <w:numPr>
          <w:ilvl w:val="0"/>
          <w:numId w:val="42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плата труда вспомогательного персонала.</w:t>
      </w:r>
    </w:p>
    <w:p w:rsidR="0003245D" w:rsidRPr="00AF08D0" w:rsidRDefault="0003245D" w:rsidP="00012376">
      <w:pPr>
        <w:numPr>
          <w:ilvl w:val="0"/>
          <w:numId w:val="42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Недостатки отечественных производителей в качестве обеспечения запасными частями.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F08D0">
        <w:rPr>
          <w:rFonts w:ascii="Times New Roman" w:hAnsi="Times New Roman"/>
          <w:b/>
          <w:sz w:val="24"/>
          <w:szCs w:val="24"/>
        </w:rPr>
        <w:t>Тест №15</w:t>
      </w:r>
    </w:p>
    <w:p w:rsidR="0003245D" w:rsidRPr="00AF08D0" w:rsidRDefault="0003245D" w:rsidP="00012376">
      <w:pPr>
        <w:numPr>
          <w:ilvl w:val="0"/>
          <w:numId w:val="43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В чем отличие нормо-часа завода-изготовителя и автосервиса. Область примен</w:t>
      </w:r>
      <w:r w:rsidRPr="00AF08D0">
        <w:rPr>
          <w:rFonts w:ascii="Times New Roman" w:hAnsi="Times New Roman"/>
          <w:sz w:val="24"/>
          <w:szCs w:val="24"/>
        </w:rPr>
        <w:t>е</w:t>
      </w:r>
      <w:r w:rsidRPr="00AF08D0">
        <w:rPr>
          <w:rFonts w:ascii="Times New Roman" w:hAnsi="Times New Roman"/>
          <w:sz w:val="24"/>
          <w:szCs w:val="24"/>
        </w:rPr>
        <w:t>ния.</w:t>
      </w:r>
    </w:p>
    <w:p w:rsidR="0003245D" w:rsidRPr="00AF08D0" w:rsidRDefault="0003245D" w:rsidP="00012376">
      <w:pPr>
        <w:numPr>
          <w:ilvl w:val="0"/>
          <w:numId w:val="43"/>
        </w:numPr>
        <w:tabs>
          <w:tab w:val="clear" w:pos="360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Оплата труда производственного персонала.</w:t>
      </w:r>
    </w:p>
    <w:p w:rsidR="0003245D" w:rsidRPr="00AF08D0" w:rsidRDefault="0003245D" w:rsidP="00012376">
      <w:pPr>
        <w:tabs>
          <w:tab w:val="num" w:pos="284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F08D0">
        <w:rPr>
          <w:rFonts w:ascii="Times New Roman" w:hAnsi="Times New Roman"/>
          <w:sz w:val="24"/>
          <w:szCs w:val="24"/>
        </w:rPr>
        <w:t>3.</w:t>
      </w:r>
      <w:r w:rsidRPr="00AF08D0">
        <w:rPr>
          <w:rFonts w:ascii="Times New Roman" w:hAnsi="Times New Roman"/>
          <w:sz w:val="24"/>
          <w:szCs w:val="24"/>
        </w:rPr>
        <w:tab/>
        <w:t>Почему автопроизводители заинтересованы в организации фирменных СТО?</w:t>
      </w:r>
    </w:p>
    <w:p w:rsidR="00012376" w:rsidRDefault="00012376" w:rsidP="00012376">
      <w:pPr>
        <w:pStyle w:val="a4"/>
        <w:spacing w:before="120" w:after="12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12318" w:rsidRPr="00012376" w:rsidRDefault="00B12318" w:rsidP="00012376">
      <w:pPr>
        <w:pStyle w:val="a4"/>
        <w:spacing w:before="120" w:after="12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012376">
        <w:rPr>
          <w:rFonts w:ascii="Times New Roman" w:hAnsi="Times New Roman"/>
          <w:b/>
          <w:sz w:val="28"/>
          <w:szCs w:val="28"/>
        </w:rPr>
        <w:t>Критерии оценки</w:t>
      </w:r>
    </w:p>
    <w:tbl>
      <w:tblPr>
        <w:tblW w:w="9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6"/>
        <w:gridCol w:w="2702"/>
        <w:gridCol w:w="2340"/>
      </w:tblGrid>
      <w:tr w:rsidR="00B12318" w:rsidRPr="00414211" w:rsidTr="00721DFC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>Критерий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 xml:space="preserve">Оценка по </w:t>
            </w:r>
          </w:p>
          <w:p w:rsidR="00B12318" w:rsidRPr="00414211" w:rsidRDefault="00B12318" w:rsidP="00721DFC">
            <w:pPr>
              <w:spacing w:after="0" w:line="240" w:lineRule="auto"/>
              <w:ind w:left="357" w:hanging="357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>100-балльной шкале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>Оценка по традиц</w:t>
            </w:r>
            <w:r w:rsidRPr="00414211">
              <w:rPr>
                <w:rFonts w:ascii="Times New Roman" w:hAnsi="Times New Roman"/>
                <w:b/>
              </w:rPr>
              <w:t>и</w:t>
            </w:r>
            <w:r w:rsidRPr="00414211">
              <w:rPr>
                <w:rFonts w:ascii="Times New Roman" w:hAnsi="Times New Roman"/>
                <w:b/>
              </w:rPr>
              <w:t>онной шкале</w:t>
            </w:r>
          </w:p>
        </w:tc>
      </w:tr>
      <w:tr w:rsidR="00B12318" w:rsidRPr="00414211" w:rsidTr="00721DFC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твёрдо знает программный материал, системно и грамотно излагает его, демонстр</w:t>
            </w:r>
            <w:r w:rsidRPr="00414211">
              <w:rPr>
                <w:rFonts w:ascii="Times New Roman" w:hAnsi="Times New Roman"/>
              </w:rPr>
              <w:t>и</w:t>
            </w:r>
            <w:r w:rsidRPr="00414211">
              <w:rPr>
                <w:rFonts w:ascii="Times New Roman" w:hAnsi="Times New Roman"/>
              </w:rPr>
              <w:t>рует необходимый уровень компетенций, чё</w:t>
            </w:r>
            <w:r w:rsidRPr="00414211">
              <w:rPr>
                <w:rFonts w:ascii="Times New Roman" w:hAnsi="Times New Roman"/>
              </w:rPr>
              <w:t>т</w:t>
            </w:r>
            <w:r w:rsidRPr="00414211">
              <w:rPr>
                <w:rFonts w:ascii="Times New Roman" w:hAnsi="Times New Roman"/>
              </w:rPr>
              <w:t>кие, сжатые ответы на дополнительные вопр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сы, свободно владеет понятийным аппаратом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75-100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Отлично</w:t>
            </w:r>
          </w:p>
        </w:tc>
      </w:tr>
      <w:tr w:rsidR="00B12318" w:rsidRPr="00414211" w:rsidTr="00721DFC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проявил полное знание программного материала, демонстрирует  сформированные на достаточном уровне умения и навыки, указа</w:t>
            </w:r>
            <w:r w:rsidRPr="00414211">
              <w:rPr>
                <w:rFonts w:ascii="Times New Roman" w:hAnsi="Times New Roman"/>
              </w:rPr>
              <w:t>н</w:t>
            </w:r>
            <w:r w:rsidRPr="00414211">
              <w:rPr>
                <w:rFonts w:ascii="Times New Roman" w:hAnsi="Times New Roman"/>
              </w:rPr>
              <w:t>ные в программе компетенции, допускает  н</w:t>
            </w:r>
            <w:r w:rsidRPr="00414211">
              <w:rPr>
                <w:rFonts w:ascii="Times New Roman" w:hAnsi="Times New Roman"/>
              </w:rPr>
              <w:t>е</w:t>
            </w:r>
            <w:r w:rsidRPr="00414211">
              <w:rPr>
                <w:rFonts w:ascii="Times New Roman" w:hAnsi="Times New Roman"/>
              </w:rPr>
              <w:t>принципиальные неточности при изложении ответа на вопросы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50-74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Хорошо</w:t>
            </w:r>
          </w:p>
        </w:tc>
      </w:tr>
      <w:tr w:rsidR="00B12318" w:rsidRPr="00414211" w:rsidTr="00721DFC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обнаруживает  знания только основн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го материала, но не усвоил детали, допускает ошибки, демонстрирует не до конца сформир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ванные компетенции, умения систематизир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вать материал и делать выводы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25-49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Удовлетворительно</w:t>
            </w:r>
          </w:p>
        </w:tc>
      </w:tr>
      <w:tr w:rsidR="00B12318" w:rsidRPr="00414211" w:rsidTr="00721DFC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не усвоил основное содержание мат</w:t>
            </w:r>
            <w:r w:rsidRPr="00414211">
              <w:rPr>
                <w:rFonts w:ascii="Times New Roman" w:hAnsi="Times New Roman"/>
              </w:rPr>
              <w:t>е</w:t>
            </w:r>
            <w:r w:rsidRPr="00414211">
              <w:rPr>
                <w:rFonts w:ascii="Times New Roman" w:hAnsi="Times New Roman"/>
              </w:rPr>
              <w:t>риала, не умеет систематизировать информ</w:t>
            </w:r>
            <w:r w:rsidRPr="00414211">
              <w:rPr>
                <w:rFonts w:ascii="Times New Roman" w:hAnsi="Times New Roman"/>
              </w:rPr>
              <w:t>а</w:t>
            </w:r>
            <w:r w:rsidRPr="00414211">
              <w:rPr>
                <w:rFonts w:ascii="Times New Roman" w:hAnsi="Times New Roman"/>
              </w:rPr>
              <w:t>цию, делать необходимые выводы, чётко и гр</w:t>
            </w:r>
            <w:r w:rsidRPr="00414211">
              <w:rPr>
                <w:rFonts w:ascii="Times New Roman" w:hAnsi="Times New Roman"/>
              </w:rPr>
              <w:t>а</w:t>
            </w:r>
            <w:r w:rsidRPr="00414211">
              <w:rPr>
                <w:rFonts w:ascii="Times New Roman" w:hAnsi="Times New Roman"/>
              </w:rPr>
              <w:t>мотно отвечать на заданные вопросы, демонс</w:t>
            </w:r>
            <w:r w:rsidRPr="00414211">
              <w:rPr>
                <w:rFonts w:ascii="Times New Roman" w:hAnsi="Times New Roman"/>
              </w:rPr>
              <w:t>т</w:t>
            </w:r>
            <w:r w:rsidRPr="00414211">
              <w:rPr>
                <w:rFonts w:ascii="Times New Roman" w:hAnsi="Times New Roman"/>
              </w:rPr>
              <w:t>рирует низкий уровень овладения необходим</w:t>
            </w:r>
            <w:r w:rsidRPr="00414211">
              <w:rPr>
                <w:rFonts w:ascii="Times New Roman" w:hAnsi="Times New Roman"/>
              </w:rPr>
              <w:t>ы</w:t>
            </w:r>
            <w:r w:rsidRPr="00414211">
              <w:rPr>
                <w:rFonts w:ascii="Times New Roman" w:hAnsi="Times New Roman"/>
              </w:rPr>
              <w:t>ми компетенциями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414211">
              <w:rPr>
                <w:rFonts w:ascii="Times New Roman" w:hAnsi="Times New Roman"/>
                <w:lang w:val="en-US"/>
              </w:rPr>
              <w:t>&lt;25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12318" w:rsidRPr="00414211" w:rsidRDefault="00B12318" w:rsidP="00721DFC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Неудовлетворительно</w:t>
            </w:r>
          </w:p>
        </w:tc>
      </w:tr>
    </w:tbl>
    <w:p w:rsidR="00B12318" w:rsidRPr="00414211" w:rsidRDefault="00B12318" w:rsidP="00B12318">
      <w:pPr>
        <w:pStyle w:val="a7"/>
        <w:ind w:firstLine="708"/>
        <w:jc w:val="left"/>
        <w:rPr>
          <w:i/>
          <w:sz w:val="22"/>
          <w:szCs w:val="22"/>
        </w:rPr>
      </w:pPr>
    </w:p>
    <w:p w:rsidR="00ED472E" w:rsidRPr="00B12318" w:rsidRDefault="00ED472E" w:rsidP="00ED472E">
      <w:pPr>
        <w:pStyle w:val="af9"/>
        <w:rPr>
          <w:b/>
          <w:sz w:val="22"/>
          <w:szCs w:val="22"/>
        </w:rPr>
      </w:pPr>
    </w:p>
    <w:p w:rsidR="00A17F78" w:rsidRDefault="00A17F78" w:rsidP="00ED472E">
      <w:pPr>
        <w:pStyle w:val="af9"/>
        <w:rPr>
          <w:b/>
          <w:sz w:val="22"/>
          <w:szCs w:val="22"/>
        </w:rPr>
      </w:pPr>
    </w:p>
    <w:p w:rsidR="00A17F78" w:rsidRPr="00414211" w:rsidRDefault="00A17F78" w:rsidP="00ED472E">
      <w:pPr>
        <w:pStyle w:val="af9"/>
        <w:rPr>
          <w:b/>
          <w:sz w:val="22"/>
          <w:szCs w:val="22"/>
        </w:rPr>
      </w:pPr>
    </w:p>
    <w:p w:rsidR="006A1746" w:rsidRDefault="006A1746" w:rsidP="002561B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:rsidR="006A1746" w:rsidRDefault="006A1746" w:rsidP="002561B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:rsidR="006A1746" w:rsidRDefault="006A1746" w:rsidP="002561B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</w:p>
    <w:p w:rsidR="00012376" w:rsidRDefault="00012376" w:rsidP="00EA234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A27D9" w:rsidRPr="00EA2347" w:rsidRDefault="004A27D9" w:rsidP="00012376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EA2347">
        <w:rPr>
          <w:rFonts w:ascii="Times New Roman" w:hAnsi="Times New Roman"/>
          <w:b/>
          <w:sz w:val="24"/>
          <w:szCs w:val="24"/>
        </w:rPr>
        <w:lastRenderedPageBreak/>
        <w:t xml:space="preserve">Приложение Б </w:t>
      </w:r>
    </w:p>
    <w:p w:rsidR="00EA2347" w:rsidRPr="00EA2347" w:rsidRDefault="00EA2347" w:rsidP="00EA2347">
      <w:pPr>
        <w:pStyle w:val="af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37C61" w:rsidRDefault="00037C61" w:rsidP="00EA2347">
      <w:pPr>
        <w:pStyle w:val="af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37C61">
        <w:rPr>
          <w:rFonts w:ascii="Times New Roman" w:hAnsi="Times New Roman"/>
          <w:b/>
          <w:sz w:val="24"/>
          <w:szCs w:val="24"/>
        </w:rPr>
        <w:t>МЕТОДИЧЕСКИЕ РЕКОМЕНДАЦИИ И УКАЗАНИЯ</w:t>
      </w:r>
    </w:p>
    <w:p w:rsidR="00EA2347" w:rsidRDefault="00EA2347" w:rsidP="00A3323F">
      <w:pPr>
        <w:pStyle w:val="a4"/>
        <w:shd w:val="clear" w:color="auto" w:fill="FFFFFF"/>
        <w:spacing w:after="0" w:line="240" w:lineRule="auto"/>
        <w:ind w:left="0" w:firstLine="720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A3323F" w:rsidRPr="002B4D20" w:rsidRDefault="00A3323F" w:rsidP="00A3323F">
      <w:pPr>
        <w:pStyle w:val="a4"/>
        <w:shd w:val="clear" w:color="auto" w:fill="FFFFFF"/>
        <w:spacing w:after="0" w:line="240" w:lineRule="auto"/>
        <w:ind w:left="0" w:firstLine="720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1</w:t>
      </w:r>
      <w:r w:rsidRPr="002B4D20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 Методические указания для обучающихся по освоению дисциплины</w:t>
      </w:r>
    </w:p>
    <w:p w:rsidR="00A3323F" w:rsidRDefault="00A3323F" w:rsidP="00A3323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A3323F" w:rsidRPr="002B4D20" w:rsidRDefault="00A3323F" w:rsidP="00A3323F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График-контроль освоения дисциплины:</w:t>
      </w: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0"/>
        <w:gridCol w:w="3120"/>
        <w:gridCol w:w="2268"/>
        <w:gridCol w:w="1959"/>
      </w:tblGrid>
      <w:tr w:rsidR="00A3323F" w:rsidRPr="00C71458" w:rsidTr="00054A56">
        <w:tc>
          <w:tcPr>
            <w:tcW w:w="132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Вид занятия</w:t>
            </w:r>
          </w:p>
        </w:tc>
        <w:tc>
          <w:tcPr>
            <w:tcW w:w="155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Вид контрольного</w:t>
            </w:r>
          </w:p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испытания</w:t>
            </w:r>
          </w:p>
        </w:tc>
        <w:tc>
          <w:tcPr>
            <w:tcW w:w="1133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Время</w:t>
            </w:r>
          </w:p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проведения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 xml:space="preserve">Вес в итоговом </w:t>
            </w:r>
          </w:p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рейтинге</w:t>
            </w:r>
          </w:p>
        </w:tc>
      </w:tr>
      <w:tr w:rsidR="00A3323F" w:rsidRPr="00C71458" w:rsidTr="00054A56">
        <w:tc>
          <w:tcPr>
            <w:tcW w:w="132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Лекции</w:t>
            </w:r>
          </w:p>
        </w:tc>
        <w:tc>
          <w:tcPr>
            <w:tcW w:w="155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Устный контрольный опрос</w:t>
            </w:r>
          </w:p>
        </w:tc>
        <w:tc>
          <w:tcPr>
            <w:tcW w:w="1133" w:type="pct"/>
            <w:vAlign w:val="center"/>
          </w:tcPr>
          <w:p w:rsidR="00A3323F" w:rsidRPr="00C71458" w:rsidRDefault="00A3323F" w:rsidP="00054A56">
            <w:pPr>
              <w:pStyle w:val="12"/>
              <w:snapToGrid w:val="0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В течение се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местра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05</w:t>
            </w:r>
          </w:p>
        </w:tc>
      </w:tr>
      <w:tr w:rsidR="00A3323F" w:rsidRPr="00C71458" w:rsidTr="00054A56">
        <w:tc>
          <w:tcPr>
            <w:tcW w:w="1329" w:type="pct"/>
            <w:vAlign w:val="center"/>
          </w:tcPr>
          <w:p w:rsidR="00A3323F" w:rsidRPr="00C71458" w:rsidRDefault="0081161E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Практические</w:t>
            </w:r>
            <w:r w:rsidR="00A3323F"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 xml:space="preserve"> занятия</w:t>
            </w:r>
          </w:p>
        </w:tc>
        <w:tc>
          <w:tcPr>
            <w:tcW w:w="155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Защита отчетов по работам</w:t>
            </w:r>
          </w:p>
        </w:tc>
        <w:tc>
          <w:tcPr>
            <w:tcW w:w="1133" w:type="pct"/>
            <w:vAlign w:val="center"/>
          </w:tcPr>
          <w:p w:rsidR="00A3323F" w:rsidRPr="00C71458" w:rsidRDefault="00A3323F" w:rsidP="00054A56">
            <w:pPr>
              <w:pStyle w:val="12"/>
              <w:snapToGrid w:val="0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В течение се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местра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15</w:t>
            </w:r>
          </w:p>
        </w:tc>
      </w:tr>
      <w:tr w:rsidR="00A3323F" w:rsidRPr="00C71458" w:rsidTr="00054A56">
        <w:tc>
          <w:tcPr>
            <w:tcW w:w="132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СРС</w:t>
            </w:r>
          </w:p>
        </w:tc>
        <w:tc>
          <w:tcPr>
            <w:tcW w:w="155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Контрольная работа</w:t>
            </w:r>
          </w:p>
        </w:tc>
        <w:tc>
          <w:tcPr>
            <w:tcW w:w="1133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</w:rPr>
              <w:t>В течение семестра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25</w:t>
            </w:r>
          </w:p>
        </w:tc>
      </w:tr>
      <w:tr w:rsidR="00A3323F" w:rsidRPr="00C71458" w:rsidTr="00054A56">
        <w:tc>
          <w:tcPr>
            <w:tcW w:w="132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Посещение занятий</w:t>
            </w:r>
          </w:p>
        </w:tc>
        <w:tc>
          <w:tcPr>
            <w:tcW w:w="155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 xml:space="preserve">Перекличка, проверка </w:t>
            </w:r>
          </w:p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конспектов лекций</w:t>
            </w:r>
          </w:p>
        </w:tc>
        <w:tc>
          <w:tcPr>
            <w:tcW w:w="1133" w:type="pct"/>
            <w:vAlign w:val="center"/>
          </w:tcPr>
          <w:p w:rsidR="00A3323F" w:rsidRPr="00C71458" w:rsidRDefault="00A3323F" w:rsidP="00054A56">
            <w:pPr>
              <w:pStyle w:val="12"/>
              <w:snapToGrid w:val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В течение се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местра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12"/>
              <w:snapToGrid w:val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0,05</w:t>
            </w:r>
          </w:p>
        </w:tc>
      </w:tr>
      <w:tr w:rsidR="00A3323F" w:rsidRPr="00C71458" w:rsidTr="00054A56">
        <w:tc>
          <w:tcPr>
            <w:tcW w:w="132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Тестовое испытание</w:t>
            </w:r>
          </w:p>
        </w:tc>
        <w:tc>
          <w:tcPr>
            <w:tcW w:w="1559" w:type="pct"/>
            <w:vAlign w:val="center"/>
          </w:tcPr>
          <w:p w:rsidR="00A3323F" w:rsidRPr="00C71458" w:rsidRDefault="00012376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З</w:t>
            </w:r>
            <w:r w:rsidR="0081161E">
              <w:rPr>
                <w:rFonts w:ascii="Times New Roman" w:hAnsi="Times New Roman"/>
                <w:sz w:val="22"/>
                <w:szCs w:val="22"/>
                <w:lang w:eastAsia="ru-RU"/>
              </w:rPr>
              <w:t>ачёт</w:t>
            </w: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 xml:space="preserve"> с оценкой</w:t>
            </w:r>
          </w:p>
        </w:tc>
        <w:tc>
          <w:tcPr>
            <w:tcW w:w="1133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Сессия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50</w:t>
            </w:r>
          </w:p>
        </w:tc>
      </w:tr>
      <w:tr w:rsidR="00A3323F" w:rsidRPr="00C71458" w:rsidTr="00054A56">
        <w:tc>
          <w:tcPr>
            <w:tcW w:w="4021" w:type="pct"/>
            <w:gridSpan w:val="3"/>
            <w:vAlign w:val="center"/>
          </w:tcPr>
          <w:p w:rsidR="00A3323F" w:rsidRPr="00C71458" w:rsidRDefault="00A3323F" w:rsidP="00054A56">
            <w:pPr>
              <w:pStyle w:val="af7"/>
              <w:jc w:val="right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Итого</w:t>
            </w:r>
          </w:p>
        </w:tc>
        <w:tc>
          <w:tcPr>
            <w:tcW w:w="979" w:type="pct"/>
            <w:vAlign w:val="center"/>
          </w:tcPr>
          <w:p w:rsidR="00A3323F" w:rsidRPr="00C71458" w:rsidRDefault="00A3323F" w:rsidP="00054A5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1,00</w:t>
            </w:r>
          </w:p>
        </w:tc>
      </w:tr>
    </w:tbl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1. Любое контрольное испытание, выполненное после срока без уважительной причины, оценивается на 10% ниже.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2. Студенты, проявляющие активность при работе на практических занятиях, имеют возможность </w:t>
      </w:r>
      <w:r w:rsidR="003C3A8D">
        <w:rPr>
          <w:rFonts w:ascii="Times New Roman" w:eastAsia="Times New Roman" w:hAnsi="Times New Roman"/>
          <w:sz w:val="24"/>
          <w:szCs w:val="24"/>
          <w:lang w:eastAsia="ru-RU"/>
        </w:rPr>
        <w:t>получить дополнительные баллы к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рейтингу, а не готов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я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щиеся к ним, напротив, получают «штрафные»</w:t>
      </w:r>
      <w:r w:rsidR="003C3A8D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Успеваемость студента оценивается с помощью текущего рейтинга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а момент сдачи э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замена)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и итогового рейтинга (после сессии). Во всех случаях рейтинг  вычисляется по формуле</w:t>
      </w:r>
    </w:p>
    <w:p w:rsidR="00A3323F" w:rsidRPr="009D2191" w:rsidRDefault="00A3323F" w:rsidP="003C3A8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object w:dxaOrig="13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 fillcolor="window">
            <v:imagedata r:id="rId13" o:title=""/>
          </v:shape>
          <o:OLEObject Type="Embed" ProgID="Equation.DSMT4" ShapeID="_x0000_i1025" DrawAspect="Content" ObjectID="_1641968074" r:id="rId14"/>
        </w:objec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где Ri – оценка за  i-ю контрольную точку,   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pi – вес этой контрольной точки. 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Суммирование проводится по всем контрольным точкам с начала семестра до момента вычисления рейтинга.</w:t>
      </w:r>
      <w:r w:rsidR="003C3A8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Также при вычислении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тоговог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рейтинга учитывается посещение ст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дентом учебных занятий. Параметром  посещаемости  является П - процент  посещений студе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том всех видов обяз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тельных занятий по дисциплине от общего числа обязательных занятий с начала с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сии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, на к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торых проводилась проверка посещаемости. Проценты посещений занятий округляются до ц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лого значения.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ред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экзаменационный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рейтинг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тудента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по дисциплин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определяется по формуле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Rсем = 0,9R+Бп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где    R - текущий рейтинг н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момент сдачи экзамена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, вычисленный по результатам к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трольных точек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Бп - дополнительные баллы за посещаемость занятий, определенные по следующей схеме: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П≤ 50% - Бп = 0; 50%&lt;П≤60% - Бп = 2; 60% &lt; П ≤70% -  Бп = 4;</w:t>
      </w:r>
    </w:p>
    <w:p w:rsidR="00A3323F" w:rsidRPr="009D2191" w:rsidRDefault="00A3323F" w:rsidP="003C3A8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70% &lt;П≤ 80% -  Бп = 6; 80% &lt; П ≤90% - Бп= 8; 90%&lt;П≤100%  - Бп=10.</w:t>
      </w:r>
    </w:p>
    <w:p w:rsidR="00A3323F" w:rsidRPr="00B26A0B" w:rsidRDefault="00A3323F" w:rsidP="003C3A8D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26A0B"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Pr="00B26A0B">
        <w:rPr>
          <w:rFonts w:ascii="Times New Roman" w:hAnsi="Times New Roman"/>
          <w:color w:val="000000"/>
          <w:sz w:val="24"/>
          <w:szCs w:val="24"/>
        </w:rPr>
        <w:tab/>
      </w:r>
      <w:r w:rsidRPr="00B26A0B">
        <w:rPr>
          <w:rFonts w:ascii="Times New Roman" w:hAnsi="Times New Roman"/>
          <w:sz w:val="24"/>
          <w:szCs w:val="24"/>
        </w:rPr>
        <w:t>При изучении дисциплины обучающимся нужно совмещать работу на лекциях с сам</w:t>
      </w:r>
      <w:r w:rsidRPr="00B26A0B">
        <w:rPr>
          <w:rFonts w:ascii="Times New Roman" w:hAnsi="Times New Roman"/>
          <w:sz w:val="24"/>
          <w:szCs w:val="24"/>
        </w:rPr>
        <w:t>о</w:t>
      </w:r>
      <w:r w:rsidRPr="00B26A0B">
        <w:rPr>
          <w:rFonts w:ascii="Times New Roman" w:hAnsi="Times New Roman"/>
          <w:sz w:val="24"/>
          <w:szCs w:val="24"/>
        </w:rPr>
        <w:t>стоятельным изучением учебного материала и конспектированием первоисточников по изуча</w:t>
      </w:r>
      <w:r w:rsidRPr="00B26A0B">
        <w:rPr>
          <w:rFonts w:ascii="Times New Roman" w:hAnsi="Times New Roman"/>
          <w:sz w:val="24"/>
          <w:szCs w:val="24"/>
        </w:rPr>
        <w:t>е</w:t>
      </w:r>
      <w:r w:rsidRPr="00B26A0B">
        <w:rPr>
          <w:rFonts w:ascii="Times New Roman" w:hAnsi="Times New Roman"/>
          <w:sz w:val="24"/>
          <w:szCs w:val="24"/>
        </w:rPr>
        <w:t>мым темам лекций.</w:t>
      </w:r>
    </w:p>
    <w:p w:rsidR="00A3323F" w:rsidRPr="00B26A0B" w:rsidRDefault="00A3323F" w:rsidP="003C3A8D">
      <w:pPr>
        <w:tabs>
          <w:tab w:val="left" w:pos="1100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Инициативная самостоятельная работа студентов, не предусмотренная учебно-методическими материалами, осуществляется студентами с целью реализации собственных учебных и научных интересов. К этому виду СРС могут быть отнесены научная работа студе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тов, участие в научных</w:t>
      </w:r>
      <w:r w:rsidR="003C3A8D"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но–практических конференциях и других мероприятиях разли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ч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ного уровня.</w:t>
      </w:r>
      <w:r w:rsidR="003C3A8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Затраты времени на инициативную работу не регламентируются. Успехи и дост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жения студента рекомендуется учитывать при оценке результатов его учебной деятельности. </w:t>
      </w:r>
    </w:p>
    <w:p w:rsidR="00A3323F" w:rsidRPr="00B26A0B" w:rsidRDefault="00A3323F" w:rsidP="003C3A8D">
      <w:pPr>
        <w:tabs>
          <w:tab w:val="left" w:pos="1100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Форма проведения </w:t>
      </w:r>
      <w:r w:rsidR="0081161E">
        <w:rPr>
          <w:rFonts w:ascii="Times New Roman" w:eastAsia="Times New Roman" w:hAnsi="Times New Roman"/>
          <w:sz w:val="24"/>
          <w:szCs w:val="24"/>
          <w:lang w:eastAsia="ru-RU"/>
        </w:rPr>
        <w:t>зачёта</w:t>
      </w:r>
      <w:r w:rsidR="003C3A8D">
        <w:rPr>
          <w:rFonts w:ascii="Times New Roman" w:eastAsia="Times New Roman" w:hAnsi="Times New Roman"/>
          <w:sz w:val="24"/>
          <w:szCs w:val="24"/>
          <w:lang w:eastAsia="ru-RU"/>
        </w:rPr>
        <w:t xml:space="preserve"> с оценкой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исьменная</w:t>
      </w:r>
      <w:r w:rsidR="0081161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sectPr w:rsidR="00A3323F" w:rsidRPr="00B26A0B" w:rsidSect="000C1DEF">
      <w:footerReference w:type="even" r:id="rId15"/>
      <w:footerReference w:type="default" r:id="rId16"/>
      <w:type w:val="continuous"/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0297" w:rsidRDefault="00710297" w:rsidP="009C0AA4">
      <w:pPr>
        <w:spacing w:after="0" w:line="240" w:lineRule="auto"/>
      </w:pPr>
      <w:r>
        <w:separator/>
      </w:r>
    </w:p>
  </w:endnote>
  <w:endnote w:type="continuationSeparator" w:id="1">
    <w:p w:rsidR="00710297" w:rsidRDefault="00710297" w:rsidP="009C0A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269C" w:rsidRDefault="00C5269C" w:rsidP="00451F0D">
    <w:pPr>
      <w:pStyle w:val="a5"/>
      <w:framePr w:wrap="around" w:vAnchor="text" w:hAnchor="margin" w:xAlign="right" w:y="1"/>
      <w:rPr>
        <w:rStyle w:val="afa"/>
      </w:rPr>
    </w:pPr>
    <w:r>
      <w:rPr>
        <w:rStyle w:val="afa"/>
      </w:rPr>
      <w:fldChar w:fldCharType="begin"/>
    </w:r>
    <w:r>
      <w:rPr>
        <w:rStyle w:val="afa"/>
      </w:rPr>
      <w:instrText xml:space="preserve">PAGE  </w:instrText>
    </w:r>
    <w:r>
      <w:rPr>
        <w:rStyle w:val="afa"/>
      </w:rPr>
      <w:fldChar w:fldCharType="end"/>
    </w:r>
  </w:p>
  <w:p w:rsidR="00C5269C" w:rsidRDefault="00C5269C" w:rsidP="0020433F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269C" w:rsidRDefault="00C5269C" w:rsidP="00451F0D">
    <w:pPr>
      <w:pStyle w:val="a5"/>
      <w:framePr w:wrap="around" w:vAnchor="text" w:hAnchor="margin" w:xAlign="right" w:y="1"/>
      <w:rPr>
        <w:rStyle w:val="afa"/>
      </w:rPr>
    </w:pPr>
    <w:r>
      <w:rPr>
        <w:rStyle w:val="afa"/>
      </w:rPr>
      <w:fldChar w:fldCharType="begin"/>
    </w:r>
    <w:r>
      <w:rPr>
        <w:rStyle w:val="afa"/>
      </w:rPr>
      <w:instrText xml:space="preserve">PAGE  </w:instrText>
    </w:r>
    <w:r>
      <w:rPr>
        <w:rStyle w:val="afa"/>
      </w:rPr>
      <w:fldChar w:fldCharType="separate"/>
    </w:r>
    <w:r w:rsidR="003C3A8D">
      <w:rPr>
        <w:rStyle w:val="afa"/>
        <w:noProof/>
      </w:rPr>
      <w:t>1</w:t>
    </w:r>
    <w:r>
      <w:rPr>
        <w:rStyle w:val="afa"/>
      </w:rPr>
      <w:fldChar w:fldCharType="end"/>
    </w:r>
  </w:p>
  <w:p w:rsidR="00C5269C" w:rsidRDefault="00C5269C" w:rsidP="0020433F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0297" w:rsidRDefault="00710297" w:rsidP="009C0AA4">
      <w:pPr>
        <w:spacing w:after="0" w:line="240" w:lineRule="auto"/>
      </w:pPr>
      <w:r>
        <w:separator/>
      </w:r>
    </w:p>
  </w:footnote>
  <w:footnote w:type="continuationSeparator" w:id="1">
    <w:p w:rsidR="00710297" w:rsidRDefault="00710297" w:rsidP="009C0A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62C1A"/>
    <w:multiLevelType w:val="singleLevel"/>
    <w:tmpl w:val="40C6757E"/>
    <w:lvl w:ilvl="0">
      <w:start w:val="5"/>
      <w:numFmt w:val="bullet"/>
      <w:lvlText w:val="–"/>
      <w:lvlJc w:val="left"/>
      <w:pPr>
        <w:tabs>
          <w:tab w:val="num" w:pos="814"/>
        </w:tabs>
        <w:ind w:left="814" w:hanging="360"/>
      </w:pPr>
      <w:rPr>
        <w:rFonts w:hint="default"/>
      </w:rPr>
    </w:lvl>
  </w:abstractNum>
  <w:abstractNum w:abstractNumId="1">
    <w:nsid w:val="08F83CA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ACF563E"/>
    <w:multiLevelType w:val="hybridMultilevel"/>
    <w:tmpl w:val="4420D62E"/>
    <w:lvl w:ilvl="0" w:tplc="5484D242">
      <w:start w:val="1"/>
      <w:numFmt w:val="decimal"/>
      <w:lvlText w:val="%1."/>
      <w:lvlJc w:val="left"/>
      <w:pPr>
        <w:ind w:left="720" w:hanging="360"/>
      </w:pPr>
      <w:rPr>
        <w:rFonts w:hint="default"/>
        <w:b/>
        <w:strike w:val="0"/>
        <w:color w:val="00000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734272"/>
    <w:multiLevelType w:val="hybridMultilevel"/>
    <w:tmpl w:val="A5AAF87E"/>
    <w:lvl w:ilvl="0" w:tplc="13AACBC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0C821C0A"/>
    <w:multiLevelType w:val="hybridMultilevel"/>
    <w:tmpl w:val="E3BA07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E771A8"/>
    <w:multiLevelType w:val="hybridMultilevel"/>
    <w:tmpl w:val="DB6C4996"/>
    <w:lvl w:ilvl="0" w:tplc="F140CDCE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44967B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1CF936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20D428F8"/>
    <w:multiLevelType w:val="hybridMultilevel"/>
    <w:tmpl w:val="F452B1D8"/>
    <w:lvl w:ilvl="0" w:tplc="4E547F28">
      <w:start w:val="1"/>
      <w:numFmt w:val="decimal"/>
      <w:lvlText w:val="%1."/>
      <w:lvlJc w:val="left"/>
      <w:pPr>
        <w:ind w:left="928" w:hanging="360"/>
      </w:pPr>
      <w:rPr>
        <w:rFonts w:hint="default"/>
        <w:b/>
        <w:strike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9">
    <w:nsid w:val="24E80A43"/>
    <w:multiLevelType w:val="singleLevel"/>
    <w:tmpl w:val="B72A51A8"/>
    <w:lvl w:ilvl="0">
      <w:start w:val="4"/>
      <w:numFmt w:val="bullet"/>
      <w:lvlText w:val="-"/>
      <w:lvlJc w:val="left"/>
      <w:pPr>
        <w:tabs>
          <w:tab w:val="num" w:pos="990"/>
        </w:tabs>
        <w:ind w:left="990" w:hanging="360"/>
      </w:pPr>
      <w:rPr>
        <w:rFonts w:hint="default"/>
      </w:rPr>
    </w:lvl>
  </w:abstractNum>
  <w:abstractNum w:abstractNumId="10">
    <w:nsid w:val="251D00F9"/>
    <w:multiLevelType w:val="hybridMultilevel"/>
    <w:tmpl w:val="F6F6CE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9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72" w:hanging="1800"/>
      </w:pPr>
      <w:rPr>
        <w:rFonts w:hint="default"/>
      </w:rPr>
    </w:lvl>
  </w:abstractNum>
  <w:abstractNum w:abstractNumId="12">
    <w:nsid w:val="291B1DBD"/>
    <w:multiLevelType w:val="hybridMultilevel"/>
    <w:tmpl w:val="1AB611C6"/>
    <w:lvl w:ilvl="0" w:tplc="13AAC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D36208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2E441931"/>
    <w:multiLevelType w:val="multilevel"/>
    <w:tmpl w:val="354E51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E4419A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3054443A"/>
    <w:multiLevelType w:val="singleLevel"/>
    <w:tmpl w:val="432C5F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17">
    <w:nsid w:val="3300484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>
    <w:nsid w:val="359A1B70"/>
    <w:multiLevelType w:val="hybridMultilevel"/>
    <w:tmpl w:val="9D1E363A"/>
    <w:lvl w:ilvl="0" w:tplc="51FA3E70">
      <w:start w:val="2"/>
      <w:numFmt w:val="decimal"/>
      <w:lvlText w:val="%1"/>
      <w:lvlJc w:val="left"/>
      <w:pPr>
        <w:ind w:left="108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7BE2CA8"/>
    <w:multiLevelType w:val="multilevel"/>
    <w:tmpl w:val="AA26E79E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  <w:strike w:val="0"/>
        <w:color w:val="auto"/>
      </w:rPr>
    </w:lvl>
    <w:lvl w:ilvl="1">
      <w:start w:val="1"/>
      <w:numFmt w:val="decimal"/>
      <w:lvlText w:val="%1.%2"/>
      <w:lvlJc w:val="left"/>
      <w:pPr>
        <w:ind w:left="18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20">
    <w:nsid w:val="3EAE69CB"/>
    <w:multiLevelType w:val="hybridMultilevel"/>
    <w:tmpl w:val="6EA4F8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4D6316"/>
    <w:multiLevelType w:val="hybridMultilevel"/>
    <w:tmpl w:val="07849238"/>
    <w:lvl w:ilvl="0" w:tplc="0419000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8A772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499C2EB8"/>
    <w:multiLevelType w:val="hybridMultilevel"/>
    <w:tmpl w:val="BF84CCEC"/>
    <w:lvl w:ilvl="0" w:tplc="FBD0F72C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36C1890"/>
    <w:multiLevelType w:val="hybridMultilevel"/>
    <w:tmpl w:val="6EA4F8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D42F5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58811159"/>
    <w:multiLevelType w:val="hybridMultilevel"/>
    <w:tmpl w:val="9126CB28"/>
    <w:lvl w:ilvl="0" w:tplc="5134975A">
      <w:start w:val="2"/>
      <w:numFmt w:val="bullet"/>
      <w:lvlText w:val=""/>
      <w:lvlJc w:val="left"/>
      <w:pPr>
        <w:tabs>
          <w:tab w:val="num" w:pos="814"/>
        </w:tabs>
        <w:ind w:left="81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5B632E6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>
    <w:nsid w:val="5C5C7A4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>
    <w:nsid w:val="5DF5468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>
    <w:nsid w:val="633E7D38"/>
    <w:multiLevelType w:val="hybridMultilevel"/>
    <w:tmpl w:val="0848FF12"/>
    <w:lvl w:ilvl="0" w:tplc="8C5E65AC">
      <w:start w:val="1"/>
      <w:numFmt w:val="decimal"/>
      <w:lvlText w:val="%1."/>
      <w:lvlJc w:val="left"/>
      <w:pPr>
        <w:ind w:left="10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55" w:hanging="360"/>
      </w:pPr>
    </w:lvl>
    <w:lvl w:ilvl="2" w:tplc="0419001B" w:tentative="1">
      <w:start w:val="1"/>
      <w:numFmt w:val="lowerRoman"/>
      <w:lvlText w:val="%3."/>
      <w:lvlJc w:val="right"/>
      <w:pPr>
        <w:ind w:left="2475" w:hanging="180"/>
      </w:pPr>
    </w:lvl>
    <w:lvl w:ilvl="3" w:tplc="0419000F" w:tentative="1">
      <w:start w:val="1"/>
      <w:numFmt w:val="decimal"/>
      <w:lvlText w:val="%4."/>
      <w:lvlJc w:val="left"/>
      <w:pPr>
        <w:ind w:left="3195" w:hanging="360"/>
      </w:pPr>
    </w:lvl>
    <w:lvl w:ilvl="4" w:tplc="04190019" w:tentative="1">
      <w:start w:val="1"/>
      <w:numFmt w:val="lowerLetter"/>
      <w:lvlText w:val="%5."/>
      <w:lvlJc w:val="left"/>
      <w:pPr>
        <w:ind w:left="3915" w:hanging="360"/>
      </w:pPr>
    </w:lvl>
    <w:lvl w:ilvl="5" w:tplc="0419001B" w:tentative="1">
      <w:start w:val="1"/>
      <w:numFmt w:val="lowerRoman"/>
      <w:lvlText w:val="%6."/>
      <w:lvlJc w:val="right"/>
      <w:pPr>
        <w:ind w:left="4635" w:hanging="180"/>
      </w:pPr>
    </w:lvl>
    <w:lvl w:ilvl="6" w:tplc="0419000F" w:tentative="1">
      <w:start w:val="1"/>
      <w:numFmt w:val="decimal"/>
      <w:lvlText w:val="%7."/>
      <w:lvlJc w:val="left"/>
      <w:pPr>
        <w:ind w:left="5355" w:hanging="360"/>
      </w:pPr>
    </w:lvl>
    <w:lvl w:ilvl="7" w:tplc="04190019" w:tentative="1">
      <w:start w:val="1"/>
      <w:numFmt w:val="lowerLetter"/>
      <w:lvlText w:val="%8."/>
      <w:lvlJc w:val="left"/>
      <w:pPr>
        <w:ind w:left="6075" w:hanging="360"/>
      </w:pPr>
    </w:lvl>
    <w:lvl w:ilvl="8" w:tplc="041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31">
    <w:nsid w:val="66AF23D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67527672"/>
    <w:multiLevelType w:val="hybridMultilevel"/>
    <w:tmpl w:val="6A06C534"/>
    <w:lvl w:ilvl="0" w:tplc="642C739E">
      <w:start w:val="1"/>
      <w:numFmt w:val="decimal"/>
      <w:lvlText w:val="%1."/>
      <w:lvlJc w:val="left"/>
      <w:pPr>
        <w:tabs>
          <w:tab w:val="num" w:pos="1455"/>
        </w:tabs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75"/>
        </w:tabs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95"/>
        </w:tabs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15"/>
        </w:tabs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35"/>
        </w:tabs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55"/>
        </w:tabs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75"/>
        </w:tabs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95"/>
        </w:tabs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15"/>
        </w:tabs>
        <w:ind w:left="7215" w:hanging="180"/>
      </w:pPr>
    </w:lvl>
  </w:abstractNum>
  <w:abstractNum w:abstractNumId="33">
    <w:nsid w:val="6B055AF3"/>
    <w:multiLevelType w:val="hybridMultilevel"/>
    <w:tmpl w:val="CE74BA08"/>
    <w:lvl w:ilvl="0" w:tplc="63705FE4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BFE39BB"/>
    <w:multiLevelType w:val="hybridMultilevel"/>
    <w:tmpl w:val="8AEAA9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3AACBC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554E722">
      <w:start w:val="41"/>
      <w:numFmt w:val="decimal"/>
      <w:lvlText w:val="%3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F0C6D0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>
    <w:nsid w:val="6FF01937"/>
    <w:multiLevelType w:val="hybridMultilevel"/>
    <w:tmpl w:val="BC9400DC"/>
    <w:lvl w:ilvl="0" w:tplc="51FA3E70">
      <w:start w:val="2"/>
      <w:numFmt w:val="decimal"/>
      <w:lvlText w:val="%1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A36796"/>
    <w:multiLevelType w:val="hybridMultilevel"/>
    <w:tmpl w:val="35C4FC8E"/>
    <w:lvl w:ilvl="0" w:tplc="94364E10">
      <w:start w:val="8"/>
      <w:numFmt w:val="decimal"/>
      <w:lvlText w:val="%1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>
    <w:nsid w:val="7212748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9">
    <w:nsid w:val="762D6C33"/>
    <w:multiLevelType w:val="hybridMultilevel"/>
    <w:tmpl w:val="941A1958"/>
    <w:lvl w:ilvl="0" w:tplc="37B6A774">
      <w:start w:val="3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0">
    <w:nsid w:val="783133DE"/>
    <w:multiLevelType w:val="hybridMultilevel"/>
    <w:tmpl w:val="EFA2CD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B9E1CE6"/>
    <w:multiLevelType w:val="hybridMultilevel"/>
    <w:tmpl w:val="CEE0F1EC"/>
    <w:lvl w:ilvl="0" w:tplc="A2B46B90">
      <w:start w:val="3"/>
      <w:numFmt w:val="decimal"/>
      <w:lvlText w:val="%1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D5596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24"/>
  </w:num>
  <w:num w:numId="2">
    <w:abstractNumId w:val="19"/>
  </w:num>
  <w:num w:numId="3">
    <w:abstractNumId w:val="20"/>
  </w:num>
  <w:num w:numId="4">
    <w:abstractNumId w:val="2"/>
  </w:num>
  <w:num w:numId="5">
    <w:abstractNumId w:val="14"/>
  </w:num>
  <w:num w:numId="6">
    <w:abstractNumId w:val="8"/>
  </w:num>
  <w:num w:numId="7">
    <w:abstractNumId w:val="4"/>
  </w:num>
  <w:num w:numId="8">
    <w:abstractNumId w:val="26"/>
  </w:num>
  <w:num w:numId="9">
    <w:abstractNumId w:val="32"/>
  </w:num>
  <w:num w:numId="10">
    <w:abstractNumId w:val="30"/>
  </w:num>
  <w:num w:numId="11">
    <w:abstractNumId w:val="0"/>
  </w:num>
  <w:num w:numId="12">
    <w:abstractNumId w:val="10"/>
  </w:num>
  <w:num w:numId="13">
    <w:abstractNumId w:val="41"/>
  </w:num>
  <w:num w:numId="14">
    <w:abstractNumId w:val="36"/>
  </w:num>
  <w:num w:numId="15">
    <w:abstractNumId w:val="18"/>
  </w:num>
  <w:num w:numId="16">
    <w:abstractNumId w:val="9"/>
  </w:num>
  <w:num w:numId="17">
    <w:abstractNumId w:val="37"/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</w:num>
  <w:num w:numId="2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7"/>
    <w:lvlOverride w:ilvl="0">
      <w:startOverride w:val="1"/>
    </w:lvlOverride>
  </w:num>
  <w:num w:numId="26">
    <w:abstractNumId w:val="39"/>
  </w:num>
  <w:num w:numId="27">
    <w:abstractNumId w:val="23"/>
  </w:num>
  <w:num w:numId="28">
    <w:abstractNumId w:val="33"/>
  </w:num>
  <w:num w:numId="29">
    <w:abstractNumId w:val="16"/>
    <w:lvlOverride w:ilvl="0">
      <w:startOverride w:val="1"/>
    </w:lvlOverride>
  </w:num>
  <w:num w:numId="30">
    <w:abstractNumId w:val="31"/>
    <w:lvlOverride w:ilvl="0">
      <w:startOverride w:val="1"/>
    </w:lvlOverride>
  </w:num>
  <w:num w:numId="31">
    <w:abstractNumId w:val="7"/>
    <w:lvlOverride w:ilvl="0">
      <w:startOverride w:val="1"/>
    </w:lvlOverride>
  </w:num>
  <w:num w:numId="32">
    <w:abstractNumId w:val="42"/>
    <w:lvlOverride w:ilvl="0">
      <w:startOverride w:val="1"/>
    </w:lvlOverride>
  </w:num>
  <w:num w:numId="33">
    <w:abstractNumId w:val="1"/>
    <w:lvlOverride w:ilvl="0">
      <w:startOverride w:val="1"/>
    </w:lvlOverride>
  </w:num>
  <w:num w:numId="34">
    <w:abstractNumId w:val="15"/>
    <w:lvlOverride w:ilvl="0">
      <w:startOverride w:val="1"/>
    </w:lvlOverride>
  </w:num>
  <w:num w:numId="35">
    <w:abstractNumId w:val="6"/>
    <w:lvlOverride w:ilvl="0">
      <w:startOverride w:val="1"/>
    </w:lvlOverride>
  </w:num>
  <w:num w:numId="36">
    <w:abstractNumId w:val="28"/>
    <w:lvlOverride w:ilvl="0">
      <w:startOverride w:val="1"/>
    </w:lvlOverride>
  </w:num>
  <w:num w:numId="37">
    <w:abstractNumId w:val="22"/>
    <w:lvlOverride w:ilvl="0">
      <w:startOverride w:val="1"/>
    </w:lvlOverride>
  </w:num>
  <w:num w:numId="38">
    <w:abstractNumId w:val="38"/>
    <w:lvlOverride w:ilvl="0">
      <w:startOverride w:val="1"/>
    </w:lvlOverride>
  </w:num>
  <w:num w:numId="39">
    <w:abstractNumId w:val="27"/>
    <w:lvlOverride w:ilvl="0">
      <w:startOverride w:val="1"/>
    </w:lvlOverride>
  </w:num>
  <w:num w:numId="40">
    <w:abstractNumId w:val="13"/>
    <w:lvlOverride w:ilvl="0">
      <w:startOverride w:val="1"/>
    </w:lvlOverride>
  </w:num>
  <w:num w:numId="41">
    <w:abstractNumId w:val="29"/>
    <w:lvlOverride w:ilvl="0">
      <w:startOverride w:val="1"/>
    </w:lvlOverride>
  </w:num>
  <w:num w:numId="42">
    <w:abstractNumId w:val="35"/>
    <w:lvlOverride w:ilvl="0">
      <w:startOverride w:val="1"/>
    </w:lvlOverride>
  </w:num>
  <w:num w:numId="43">
    <w:abstractNumId w:val="25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357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83959"/>
    <w:rsid w:val="000037A2"/>
    <w:rsid w:val="0000416F"/>
    <w:rsid w:val="00006019"/>
    <w:rsid w:val="000072B8"/>
    <w:rsid w:val="000103C9"/>
    <w:rsid w:val="00012376"/>
    <w:rsid w:val="00012A75"/>
    <w:rsid w:val="000132E7"/>
    <w:rsid w:val="000211D9"/>
    <w:rsid w:val="00022546"/>
    <w:rsid w:val="00022CAC"/>
    <w:rsid w:val="000233B2"/>
    <w:rsid w:val="0003245D"/>
    <w:rsid w:val="00037BAD"/>
    <w:rsid w:val="00037C61"/>
    <w:rsid w:val="00042149"/>
    <w:rsid w:val="00044053"/>
    <w:rsid w:val="0004623D"/>
    <w:rsid w:val="000501D0"/>
    <w:rsid w:val="00054A56"/>
    <w:rsid w:val="0006159A"/>
    <w:rsid w:val="000645EB"/>
    <w:rsid w:val="000718DF"/>
    <w:rsid w:val="0007407B"/>
    <w:rsid w:val="00077F54"/>
    <w:rsid w:val="00087B57"/>
    <w:rsid w:val="00091BF4"/>
    <w:rsid w:val="00097A12"/>
    <w:rsid w:val="000A59C1"/>
    <w:rsid w:val="000B1D4C"/>
    <w:rsid w:val="000B79C8"/>
    <w:rsid w:val="000C1DEF"/>
    <w:rsid w:val="000D2FC1"/>
    <w:rsid w:val="000D67D0"/>
    <w:rsid w:val="000E1DA0"/>
    <w:rsid w:val="000E6AD5"/>
    <w:rsid w:val="000F2427"/>
    <w:rsid w:val="000F3877"/>
    <w:rsid w:val="00103954"/>
    <w:rsid w:val="001065A4"/>
    <w:rsid w:val="00116B82"/>
    <w:rsid w:val="001213A7"/>
    <w:rsid w:val="00123E0C"/>
    <w:rsid w:val="00132BEE"/>
    <w:rsid w:val="00135486"/>
    <w:rsid w:val="001362CF"/>
    <w:rsid w:val="00140933"/>
    <w:rsid w:val="00142652"/>
    <w:rsid w:val="00150801"/>
    <w:rsid w:val="001530CF"/>
    <w:rsid w:val="001625E1"/>
    <w:rsid w:val="00170B4F"/>
    <w:rsid w:val="00174DFF"/>
    <w:rsid w:val="00175B96"/>
    <w:rsid w:val="0018529E"/>
    <w:rsid w:val="00193EE0"/>
    <w:rsid w:val="0019730B"/>
    <w:rsid w:val="00197390"/>
    <w:rsid w:val="001A367D"/>
    <w:rsid w:val="001A7EF9"/>
    <w:rsid w:val="001B211F"/>
    <w:rsid w:val="001B2348"/>
    <w:rsid w:val="001B3926"/>
    <w:rsid w:val="001B572F"/>
    <w:rsid w:val="001C6E56"/>
    <w:rsid w:val="001D502A"/>
    <w:rsid w:val="001D511C"/>
    <w:rsid w:val="001E33B7"/>
    <w:rsid w:val="001E55DB"/>
    <w:rsid w:val="001E56C2"/>
    <w:rsid w:val="001F0B0F"/>
    <w:rsid w:val="001F2FCA"/>
    <w:rsid w:val="0020433F"/>
    <w:rsid w:val="00204C39"/>
    <w:rsid w:val="00204E98"/>
    <w:rsid w:val="00206BF7"/>
    <w:rsid w:val="002111B0"/>
    <w:rsid w:val="00212003"/>
    <w:rsid w:val="00226E63"/>
    <w:rsid w:val="0023089A"/>
    <w:rsid w:val="00230B43"/>
    <w:rsid w:val="00250152"/>
    <w:rsid w:val="002561BD"/>
    <w:rsid w:val="0025693F"/>
    <w:rsid w:val="0027001A"/>
    <w:rsid w:val="0027263A"/>
    <w:rsid w:val="00275A64"/>
    <w:rsid w:val="00277032"/>
    <w:rsid w:val="00282D78"/>
    <w:rsid w:val="00283F1D"/>
    <w:rsid w:val="0029219E"/>
    <w:rsid w:val="002945F5"/>
    <w:rsid w:val="00295D17"/>
    <w:rsid w:val="002A20FA"/>
    <w:rsid w:val="002A2850"/>
    <w:rsid w:val="002B0D97"/>
    <w:rsid w:val="002B4D20"/>
    <w:rsid w:val="002D08BD"/>
    <w:rsid w:val="002E5F83"/>
    <w:rsid w:val="002F192F"/>
    <w:rsid w:val="002F4996"/>
    <w:rsid w:val="002F7799"/>
    <w:rsid w:val="00314880"/>
    <w:rsid w:val="00321543"/>
    <w:rsid w:val="003271CB"/>
    <w:rsid w:val="0032781C"/>
    <w:rsid w:val="003305FA"/>
    <w:rsid w:val="00346544"/>
    <w:rsid w:val="00346EB1"/>
    <w:rsid w:val="00350DD0"/>
    <w:rsid w:val="00356283"/>
    <w:rsid w:val="003566EA"/>
    <w:rsid w:val="003608D8"/>
    <w:rsid w:val="0037055C"/>
    <w:rsid w:val="0039349C"/>
    <w:rsid w:val="003A3E97"/>
    <w:rsid w:val="003A41F0"/>
    <w:rsid w:val="003A7898"/>
    <w:rsid w:val="003A7EF4"/>
    <w:rsid w:val="003B6DF7"/>
    <w:rsid w:val="003C3A8D"/>
    <w:rsid w:val="003E1398"/>
    <w:rsid w:val="003E1423"/>
    <w:rsid w:val="003E63E6"/>
    <w:rsid w:val="003F4135"/>
    <w:rsid w:val="003F652B"/>
    <w:rsid w:val="00414211"/>
    <w:rsid w:val="004277FE"/>
    <w:rsid w:val="0043116F"/>
    <w:rsid w:val="00431925"/>
    <w:rsid w:val="00434C5A"/>
    <w:rsid w:val="00436B95"/>
    <w:rsid w:val="00447CB8"/>
    <w:rsid w:val="00451F0D"/>
    <w:rsid w:val="00457D32"/>
    <w:rsid w:val="00460B2F"/>
    <w:rsid w:val="00472004"/>
    <w:rsid w:val="00483A8B"/>
    <w:rsid w:val="00493334"/>
    <w:rsid w:val="00494980"/>
    <w:rsid w:val="004A27D9"/>
    <w:rsid w:val="004A47E1"/>
    <w:rsid w:val="004B777E"/>
    <w:rsid w:val="004C5132"/>
    <w:rsid w:val="004D03E5"/>
    <w:rsid w:val="004D590B"/>
    <w:rsid w:val="004F31AF"/>
    <w:rsid w:val="00507442"/>
    <w:rsid w:val="005172A3"/>
    <w:rsid w:val="0052070C"/>
    <w:rsid w:val="005328A2"/>
    <w:rsid w:val="005356B7"/>
    <w:rsid w:val="005501B8"/>
    <w:rsid w:val="00550D14"/>
    <w:rsid w:val="005610EB"/>
    <w:rsid w:val="00561854"/>
    <w:rsid w:val="00561DC4"/>
    <w:rsid w:val="00566DAD"/>
    <w:rsid w:val="00572731"/>
    <w:rsid w:val="00573F10"/>
    <w:rsid w:val="00585F8F"/>
    <w:rsid w:val="00591532"/>
    <w:rsid w:val="005976CE"/>
    <w:rsid w:val="005A1675"/>
    <w:rsid w:val="005A79F9"/>
    <w:rsid w:val="005B5F63"/>
    <w:rsid w:val="005B7794"/>
    <w:rsid w:val="005D5D3E"/>
    <w:rsid w:val="005D685A"/>
    <w:rsid w:val="005E0BC1"/>
    <w:rsid w:val="005E3041"/>
    <w:rsid w:val="005F48C8"/>
    <w:rsid w:val="005F4E8F"/>
    <w:rsid w:val="00602BEB"/>
    <w:rsid w:val="0062420D"/>
    <w:rsid w:val="00625789"/>
    <w:rsid w:val="006347C3"/>
    <w:rsid w:val="00644A88"/>
    <w:rsid w:val="006473E2"/>
    <w:rsid w:val="00655D09"/>
    <w:rsid w:val="0066529B"/>
    <w:rsid w:val="00667C60"/>
    <w:rsid w:val="0067063D"/>
    <w:rsid w:val="00673F67"/>
    <w:rsid w:val="006751AA"/>
    <w:rsid w:val="006803F5"/>
    <w:rsid w:val="00684527"/>
    <w:rsid w:val="006A1746"/>
    <w:rsid w:val="006A6CC7"/>
    <w:rsid w:val="006C463E"/>
    <w:rsid w:val="006D7005"/>
    <w:rsid w:val="006F0AE8"/>
    <w:rsid w:val="00702802"/>
    <w:rsid w:val="0070416F"/>
    <w:rsid w:val="00707EB1"/>
    <w:rsid w:val="00710297"/>
    <w:rsid w:val="00711E7C"/>
    <w:rsid w:val="00721DFC"/>
    <w:rsid w:val="007246EF"/>
    <w:rsid w:val="00734C42"/>
    <w:rsid w:val="00740F76"/>
    <w:rsid w:val="00744662"/>
    <w:rsid w:val="00744904"/>
    <w:rsid w:val="00746BBE"/>
    <w:rsid w:val="00753774"/>
    <w:rsid w:val="00756A16"/>
    <w:rsid w:val="00760CD5"/>
    <w:rsid w:val="007649A1"/>
    <w:rsid w:val="0076550B"/>
    <w:rsid w:val="00773C85"/>
    <w:rsid w:val="00774C0F"/>
    <w:rsid w:val="0077710F"/>
    <w:rsid w:val="00783959"/>
    <w:rsid w:val="007936A0"/>
    <w:rsid w:val="00793A44"/>
    <w:rsid w:val="007955A9"/>
    <w:rsid w:val="007962E4"/>
    <w:rsid w:val="00797F00"/>
    <w:rsid w:val="007A44B4"/>
    <w:rsid w:val="007B3B77"/>
    <w:rsid w:val="007C0011"/>
    <w:rsid w:val="007C0825"/>
    <w:rsid w:val="007C7871"/>
    <w:rsid w:val="007D6D64"/>
    <w:rsid w:val="007E33EE"/>
    <w:rsid w:val="007F5D6E"/>
    <w:rsid w:val="007F7B5D"/>
    <w:rsid w:val="00800C07"/>
    <w:rsid w:val="00807E8E"/>
    <w:rsid w:val="0081161E"/>
    <w:rsid w:val="008156C1"/>
    <w:rsid w:val="008170D2"/>
    <w:rsid w:val="00824834"/>
    <w:rsid w:val="00837388"/>
    <w:rsid w:val="00844536"/>
    <w:rsid w:val="00852525"/>
    <w:rsid w:val="008608CA"/>
    <w:rsid w:val="00863F51"/>
    <w:rsid w:val="00872A59"/>
    <w:rsid w:val="00885D62"/>
    <w:rsid w:val="0088618E"/>
    <w:rsid w:val="00894D6E"/>
    <w:rsid w:val="00895517"/>
    <w:rsid w:val="008A1B59"/>
    <w:rsid w:val="008A779D"/>
    <w:rsid w:val="008B270F"/>
    <w:rsid w:val="008B5339"/>
    <w:rsid w:val="008E5A4F"/>
    <w:rsid w:val="008F7427"/>
    <w:rsid w:val="0091367B"/>
    <w:rsid w:val="009175A9"/>
    <w:rsid w:val="009405DE"/>
    <w:rsid w:val="00941C14"/>
    <w:rsid w:val="00946BFF"/>
    <w:rsid w:val="00947413"/>
    <w:rsid w:val="00947884"/>
    <w:rsid w:val="00952EFA"/>
    <w:rsid w:val="0095418B"/>
    <w:rsid w:val="00954F1F"/>
    <w:rsid w:val="00955098"/>
    <w:rsid w:val="00961F67"/>
    <w:rsid w:val="0096255C"/>
    <w:rsid w:val="0096586F"/>
    <w:rsid w:val="00966A33"/>
    <w:rsid w:val="00985549"/>
    <w:rsid w:val="00986CF3"/>
    <w:rsid w:val="00997643"/>
    <w:rsid w:val="009A114B"/>
    <w:rsid w:val="009A396B"/>
    <w:rsid w:val="009A6AE7"/>
    <w:rsid w:val="009B3C49"/>
    <w:rsid w:val="009C0AA4"/>
    <w:rsid w:val="009C0BA5"/>
    <w:rsid w:val="009C52C9"/>
    <w:rsid w:val="009C7A06"/>
    <w:rsid w:val="009D4C76"/>
    <w:rsid w:val="009F10E0"/>
    <w:rsid w:val="009F1D57"/>
    <w:rsid w:val="00A02B6B"/>
    <w:rsid w:val="00A126A5"/>
    <w:rsid w:val="00A13C4F"/>
    <w:rsid w:val="00A1467C"/>
    <w:rsid w:val="00A17F78"/>
    <w:rsid w:val="00A247E3"/>
    <w:rsid w:val="00A3323F"/>
    <w:rsid w:val="00A355D0"/>
    <w:rsid w:val="00A461A4"/>
    <w:rsid w:val="00A478CA"/>
    <w:rsid w:val="00A5193B"/>
    <w:rsid w:val="00A571E9"/>
    <w:rsid w:val="00A6528B"/>
    <w:rsid w:val="00A70FFB"/>
    <w:rsid w:val="00A8591D"/>
    <w:rsid w:val="00A87F02"/>
    <w:rsid w:val="00A9621F"/>
    <w:rsid w:val="00AA4B3B"/>
    <w:rsid w:val="00AA7FDF"/>
    <w:rsid w:val="00AB3D4A"/>
    <w:rsid w:val="00AB436B"/>
    <w:rsid w:val="00AC1D8C"/>
    <w:rsid w:val="00AD0AF1"/>
    <w:rsid w:val="00AD17B7"/>
    <w:rsid w:val="00AD2AF7"/>
    <w:rsid w:val="00AE0B26"/>
    <w:rsid w:val="00AE280E"/>
    <w:rsid w:val="00AE3762"/>
    <w:rsid w:val="00AE54CB"/>
    <w:rsid w:val="00AF08D0"/>
    <w:rsid w:val="00AF117F"/>
    <w:rsid w:val="00B0090C"/>
    <w:rsid w:val="00B0622D"/>
    <w:rsid w:val="00B12318"/>
    <w:rsid w:val="00B16BC3"/>
    <w:rsid w:val="00B20607"/>
    <w:rsid w:val="00B2250A"/>
    <w:rsid w:val="00B272AB"/>
    <w:rsid w:val="00B4093D"/>
    <w:rsid w:val="00B4256B"/>
    <w:rsid w:val="00B4291E"/>
    <w:rsid w:val="00B45B0E"/>
    <w:rsid w:val="00B52A73"/>
    <w:rsid w:val="00B53404"/>
    <w:rsid w:val="00B53718"/>
    <w:rsid w:val="00B54668"/>
    <w:rsid w:val="00B57E3B"/>
    <w:rsid w:val="00B62172"/>
    <w:rsid w:val="00B731FD"/>
    <w:rsid w:val="00B7427E"/>
    <w:rsid w:val="00B7507A"/>
    <w:rsid w:val="00B772C2"/>
    <w:rsid w:val="00B95F6B"/>
    <w:rsid w:val="00BA1CE9"/>
    <w:rsid w:val="00BA41E0"/>
    <w:rsid w:val="00BA5D5E"/>
    <w:rsid w:val="00BB24E6"/>
    <w:rsid w:val="00BB4272"/>
    <w:rsid w:val="00BC0036"/>
    <w:rsid w:val="00BC53C6"/>
    <w:rsid w:val="00BD1EB2"/>
    <w:rsid w:val="00BD6BFC"/>
    <w:rsid w:val="00BE2C59"/>
    <w:rsid w:val="00C206B5"/>
    <w:rsid w:val="00C3471D"/>
    <w:rsid w:val="00C349BB"/>
    <w:rsid w:val="00C34AB8"/>
    <w:rsid w:val="00C37788"/>
    <w:rsid w:val="00C37EF7"/>
    <w:rsid w:val="00C51614"/>
    <w:rsid w:val="00C5269C"/>
    <w:rsid w:val="00C71458"/>
    <w:rsid w:val="00C76492"/>
    <w:rsid w:val="00C774DA"/>
    <w:rsid w:val="00C777A8"/>
    <w:rsid w:val="00C824D1"/>
    <w:rsid w:val="00C94316"/>
    <w:rsid w:val="00CA0FD4"/>
    <w:rsid w:val="00CA3DBF"/>
    <w:rsid w:val="00CA5932"/>
    <w:rsid w:val="00CA7AA9"/>
    <w:rsid w:val="00CB0071"/>
    <w:rsid w:val="00CB43EA"/>
    <w:rsid w:val="00CB4F71"/>
    <w:rsid w:val="00CC7468"/>
    <w:rsid w:val="00CD58AE"/>
    <w:rsid w:val="00CE2244"/>
    <w:rsid w:val="00CF0428"/>
    <w:rsid w:val="00CF3198"/>
    <w:rsid w:val="00CF62E5"/>
    <w:rsid w:val="00D02A51"/>
    <w:rsid w:val="00D0617F"/>
    <w:rsid w:val="00D15519"/>
    <w:rsid w:val="00D176AA"/>
    <w:rsid w:val="00D337FF"/>
    <w:rsid w:val="00D351AA"/>
    <w:rsid w:val="00D3663F"/>
    <w:rsid w:val="00D40CA7"/>
    <w:rsid w:val="00D40FE7"/>
    <w:rsid w:val="00D43745"/>
    <w:rsid w:val="00D4388A"/>
    <w:rsid w:val="00D57874"/>
    <w:rsid w:val="00D64BC8"/>
    <w:rsid w:val="00D6661A"/>
    <w:rsid w:val="00D67AAA"/>
    <w:rsid w:val="00D75DC4"/>
    <w:rsid w:val="00D761FC"/>
    <w:rsid w:val="00D778D0"/>
    <w:rsid w:val="00D80C00"/>
    <w:rsid w:val="00D862AE"/>
    <w:rsid w:val="00D91936"/>
    <w:rsid w:val="00DA09C9"/>
    <w:rsid w:val="00DA2412"/>
    <w:rsid w:val="00DA4EA3"/>
    <w:rsid w:val="00DB6379"/>
    <w:rsid w:val="00DB6C53"/>
    <w:rsid w:val="00DB7828"/>
    <w:rsid w:val="00DC3442"/>
    <w:rsid w:val="00DD7EA8"/>
    <w:rsid w:val="00DF01E0"/>
    <w:rsid w:val="00DF12FC"/>
    <w:rsid w:val="00DF191A"/>
    <w:rsid w:val="00E1649D"/>
    <w:rsid w:val="00E17B3D"/>
    <w:rsid w:val="00E31F57"/>
    <w:rsid w:val="00E3279C"/>
    <w:rsid w:val="00E33C33"/>
    <w:rsid w:val="00E36B97"/>
    <w:rsid w:val="00E62D1D"/>
    <w:rsid w:val="00E66BDF"/>
    <w:rsid w:val="00E77022"/>
    <w:rsid w:val="00E819FB"/>
    <w:rsid w:val="00E864D9"/>
    <w:rsid w:val="00E90AD3"/>
    <w:rsid w:val="00E95549"/>
    <w:rsid w:val="00EA1C87"/>
    <w:rsid w:val="00EA2347"/>
    <w:rsid w:val="00EA4D6A"/>
    <w:rsid w:val="00EA6ACB"/>
    <w:rsid w:val="00EC0C6F"/>
    <w:rsid w:val="00EC7015"/>
    <w:rsid w:val="00ED472E"/>
    <w:rsid w:val="00EE5EA4"/>
    <w:rsid w:val="00EE7A36"/>
    <w:rsid w:val="00F05B7F"/>
    <w:rsid w:val="00F0610D"/>
    <w:rsid w:val="00F14308"/>
    <w:rsid w:val="00F2049F"/>
    <w:rsid w:val="00F220C1"/>
    <w:rsid w:val="00F410EE"/>
    <w:rsid w:val="00F50366"/>
    <w:rsid w:val="00F554A0"/>
    <w:rsid w:val="00F57108"/>
    <w:rsid w:val="00F5731E"/>
    <w:rsid w:val="00F658F7"/>
    <w:rsid w:val="00F803E6"/>
    <w:rsid w:val="00F857EB"/>
    <w:rsid w:val="00F93467"/>
    <w:rsid w:val="00FA36BA"/>
    <w:rsid w:val="00FB3F65"/>
    <w:rsid w:val="00FB6858"/>
    <w:rsid w:val="00FB6E75"/>
    <w:rsid w:val="00FD32B0"/>
    <w:rsid w:val="00FD3DDA"/>
    <w:rsid w:val="00FD46F5"/>
    <w:rsid w:val="00FE34F8"/>
    <w:rsid w:val="00FE3D82"/>
    <w:rsid w:val="00FE42F4"/>
    <w:rsid w:val="00FE6986"/>
    <w:rsid w:val="00FF26DA"/>
    <w:rsid w:val="00FF6E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3959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ED472E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14211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ED472E"/>
    <w:pPr>
      <w:keepNext/>
      <w:spacing w:before="240" w:after="60" w:line="240" w:lineRule="auto"/>
      <w:ind w:firstLine="454"/>
      <w:jc w:val="both"/>
      <w:outlineLvl w:val="2"/>
    </w:pPr>
    <w:rPr>
      <w:rFonts w:ascii="Cambria" w:hAnsi="Cambria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A6528B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8">
    <w:name w:val="heading 8"/>
    <w:basedOn w:val="a"/>
    <w:next w:val="a"/>
    <w:link w:val="80"/>
    <w:uiPriority w:val="9"/>
    <w:qFormat/>
    <w:rsid w:val="000D67D0"/>
    <w:pPr>
      <w:spacing w:before="240" w:after="60" w:line="240" w:lineRule="auto"/>
      <w:ind w:firstLine="454"/>
      <w:jc w:val="both"/>
      <w:outlineLvl w:val="7"/>
    </w:pPr>
    <w:rPr>
      <w:rFonts w:eastAsia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8395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83959"/>
    <w:pPr>
      <w:ind w:left="720"/>
      <w:contextualSpacing/>
    </w:pPr>
  </w:style>
  <w:style w:type="paragraph" w:styleId="a5">
    <w:name w:val="footer"/>
    <w:basedOn w:val="a"/>
    <w:link w:val="a6"/>
    <w:uiPriority w:val="99"/>
    <w:rsid w:val="00783959"/>
    <w:pPr>
      <w:suppressAutoHyphens/>
      <w:spacing w:after="0" w:line="240" w:lineRule="auto"/>
      <w:ind w:firstLine="454"/>
      <w:jc w:val="both"/>
    </w:pPr>
    <w:rPr>
      <w:rFonts w:ascii="Times New Roman" w:eastAsia="Times New Roman" w:hAnsi="Times New Roman"/>
      <w:color w:val="00000A"/>
      <w:sz w:val="20"/>
      <w:szCs w:val="20"/>
      <w:lang w:eastAsia="zh-CN"/>
    </w:rPr>
  </w:style>
  <w:style w:type="character" w:customStyle="1" w:styleId="a6">
    <w:name w:val="Нижний колонтитул Знак"/>
    <w:link w:val="a5"/>
    <w:uiPriority w:val="99"/>
    <w:rsid w:val="00783959"/>
    <w:rPr>
      <w:rFonts w:ascii="Times New Roman" w:eastAsia="Times New Roman" w:hAnsi="Times New Roman" w:cs="Times New Roman"/>
      <w:color w:val="00000A"/>
      <w:sz w:val="20"/>
      <w:szCs w:val="20"/>
      <w:lang w:eastAsia="zh-CN"/>
    </w:rPr>
  </w:style>
  <w:style w:type="paragraph" w:styleId="a7">
    <w:name w:val="Title"/>
    <w:basedOn w:val="a"/>
    <w:link w:val="a8"/>
    <w:qFormat/>
    <w:rsid w:val="006F0AE8"/>
    <w:pPr>
      <w:spacing w:after="0" w:line="240" w:lineRule="auto"/>
      <w:jc w:val="center"/>
    </w:pPr>
    <w:rPr>
      <w:rFonts w:ascii="Times New Roman" w:eastAsia="Times New Roman" w:hAnsi="Times New Roman"/>
      <w:b/>
      <w:sz w:val="20"/>
      <w:szCs w:val="20"/>
      <w:lang w:eastAsia="ru-RU"/>
    </w:rPr>
  </w:style>
  <w:style w:type="character" w:customStyle="1" w:styleId="a8">
    <w:name w:val="Название Знак"/>
    <w:link w:val="a7"/>
    <w:rsid w:val="006F0AE8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31">
    <w:name w:val="Body Text 3"/>
    <w:basedOn w:val="a"/>
    <w:link w:val="32"/>
    <w:rsid w:val="00AD17B7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/>
      <w:sz w:val="16"/>
      <w:szCs w:val="16"/>
    </w:rPr>
  </w:style>
  <w:style w:type="character" w:customStyle="1" w:styleId="32">
    <w:name w:val="Основной текст 3 Знак"/>
    <w:link w:val="31"/>
    <w:rsid w:val="00AD17B7"/>
    <w:rPr>
      <w:rFonts w:ascii="Times New Roman" w:eastAsia="Times New Roman" w:hAnsi="Times New Roman"/>
      <w:sz w:val="16"/>
      <w:szCs w:val="16"/>
    </w:rPr>
  </w:style>
  <w:style w:type="character" w:customStyle="1" w:styleId="40">
    <w:name w:val="Заголовок 4 Знак"/>
    <w:link w:val="4"/>
    <w:uiPriority w:val="9"/>
    <w:semiHidden/>
    <w:rsid w:val="00A6528B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table" w:customStyle="1" w:styleId="11">
    <w:name w:val="Сетка таблицы1"/>
    <w:basedOn w:val="a1"/>
    <w:next w:val="a3"/>
    <w:rsid w:val="00985549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 Indent"/>
    <w:basedOn w:val="a"/>
    <w:link w:val="aa"/>
    <w:rsid w:val="00985549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/>
      <w:sz w:val="20"/>
      <w:szCs w:val="20"/>
    </w:rPr>
  </w:style>
  <w:style w:type="character" w:customStyle="1" w:styleId="aa">
    <w:name w:val="Основной текст с отступом Знак"/>
    <w:link w:val="a9"/>
    <w:rsid w:val="00985549"/>
    <w:rPr>
      <w:rFonts w:ascii="Times New Roman" w:eastAsia="Times New Roman" w:hAnsi="Times New Roman"/>
    </w:rPr>
  </w:style>
  <w:style w:type="paragraph" w:styleId="ab">
    <w:name w:val="Normal (Web)"/>
    <w:basedOn w:val="a"/>
    <w:uiPriority w:val="99"/>
    <w:semiHidden/>
    <w:unhideWhenUsed/>
    <w:rsid w:val="00A8591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rsid w:val="00A8591D"/>
  </w:style>
  <w:style w:type="character" w:styleId="ac">
    <w:name w:val="Hyperlink"/>
    <w:uiPriority w:val="99"/>
    <w:rsid w:val="00EC0C6F"/>
    <w:rPr>
      <w:color w:val="0000FF"/>
      <w:u w:val="single"/>
    </w:rPr>
  </w:style>
  <w:style w:type="paragraph" w:customStyle="1" w:styleId="Default">
    <w:name w:val="Default"/>
    <w:rsid w:val="000B79C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styleId="ad">
    <w:name w:val="endnote text"/>
    <w:basedOn w:val="a"/>
    <w:link w:val="ae"/>
    <w:uiPriority w:val="99"/>
    <w:semiHidden/>
    <w:unhideWhenUsed/>
    <w:rsid w:val="009C0AA4"/>
    <w:rPr>
      <w:sz w:val="20"/>
      <w:szCs w:val="20"/>
    </w:rPr>
  </w:style>
  <w:style w:type="character" w:customStyle="1" w:styleId="ae">
    <w:name w:val="Текст концевой сноски Знак"/>
    <w:link w:val="ad"/>
    <w:uiPriority w:val="99"/>
    <w:semiHidden/>
    <w:rsid w:val="009C0AA4"/>
    <w:rPr>
      <w:lang w:eastAsia="en-US"/>
    </w:rPr>
  </w:style>
  <w:style w:type="character" w:styleId="af">
    <w:name w:val="endnote reference"/>
    <w:uiPriority w:val="99"/>
    <w:semiHidden/>
    <w:unhideWhenUsed/>
    <w:rsid w:val="009C0AA4"/>
    <w:rPr>
      <w:vertAlign w:val="superscript"/>
    </w:rPr>
  </w:style>
  <w:style w:type="paragraph" w:styleId="af0">
    <w:name w:val="footnote text"/>
    <w:basedOn w:val="a"/>
    <w:link w:val="af1"/>
    <w:uiPriority w:val="99"/>
    <w:semiHidden/>
    <w:unhideWhenUsed/>
    <w:rsid w:val="009C0AA4"/>
    <w:rPr>
      <w:sz w:val="20"/>
      <w:szCs w:val="20"/>
    </w:rPr>
  </w:style>
  <w:style w:type="character" w:customStyle="1" w:styleId="af1">
    <w:name w:val="Текст сноски Знак"/>
    <w:link w:val="af0"/>
    <w:uiPriority w:val="99"/>
    <w:semiHidden/>
    <w:rsid w:val="009C0AA4"/>
    <w:rPr>
      <w:lang w:eastAsia="en-US"/>
    </w:rPr>
  </w:style>
  <w:style w:type="character" w:styleId="af2">
    <w:name w:val="footnote reference"/>
    <w:uiPriority w:val="99"/>
    <w:semiHidden/>
    <w:unhideWhenUsed/>
    <w:rsid w:val="009C0AA4"/>
    <w:rPr>
      <w:vertAlign w:val="superscript"/>
    </w:rPr>
  </w:style>
  <w:style w:type="paragraph" w:styleId="af3">
    <w:name w:val="header"/>
    <w:basedOn w:val="a"/>
    <w:link w:val="af4"/>
    <w:uiPriority w:val="99"/>
    <w:semiHidden/>
    <w:unhideWhenUsed/>
    <w:rsid w:val="00F220C1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semiHidden/>
    <w:rsid w:val="00F220C1"/>
    <w:rPr>
      <w:sz w:val="22"/>
      <w:szCs w:val="22"/>
      <w:lang w:eastAsia="en-US"/>
    </w:rPr>
  </w:style>
  <w:style w:type="paragraph" w:styleId="af5">
    <w:name w:val="Body Text"/>
    <w:basedOn w:val="a"/>
    <w:link w:val="af6"/>
    <w:uiPriority w:val="99"/>
    <w:unhideWhenUsed/>
    <w:rsid w:val="005328A2"/>
    <w:pPr>
      <w:spacing w:after="120"/>
    </w:pPr>
  </w:style>
  <w:style w:type="character" w:customStyle="1" w:styleId="af6">
    <w:name w:val="Основной текст Знак"/>
    <w:link w:val="af5"/>
    <w:uiPriority w:val="99"/>
    <w:rsid w:val="005328A2"/>
    <w:rPr>
      <w:sz w:val="22"/>
      <w:szCs w:val="22"/>
      <w:lang w:eastAsia="en-US"/>
    </w:rPr>
  </w:style>
  <w:style w:type="paragraph" w:styleId="af7">
    <w:name w:val="Plain Text"/>
    <w:basedOn w:val="a"/>
    <w:link w:val="af8"/>
    <w:rsid w:val="005328A2"/>
    <w:pPr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af8">
    <w:name w:val="Текст Знак"/>
    <w:link w:val="af7"/>
    <w:rsid w:val="005328A2"/>
    <w:rPr>
      <w:rFonts w:ascii="Courier New" w:eastAsia="Times New Roman" w:hAnsi="Courier New"/>
    </w:rPr>
  </w:style>
  <w:style w:type="paragraph" w:customStyle="1" w:styleId="ConsPlusNormal">
    <w:name w:val="ConsPlusNormal"/>
    <w:rsid w:val="00150801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character" w:customStyle="1" w:styleId="80">
    <w:name w:val="Заголовок 8 Знак"/>
    <w:link w:val="8"/>
    <w:uiPriority w:val="9"/>
    <w:rsid w:val="000D67D0"/>
    <w:rPr>
      <w:rFonts w:eastAsia="Times New Roman"/>
      <w:i/>
      <w:iCs/>
      <w:sz w:val="24"/>
      <w:szCs w:val="24"/>
    </w:rPr>
  </w:style>
  <w:style w:type="paragraph" w:customStyle="1" w:styleId="af9">
    <w:name w:val="Центр"/>
    <w:basedOn w:val="a5"/>
    <w:rsid w:val="00175B96"/>
    <w:pPr>
      <w:tabs>
        <w:tab w:val="center" w:pos="4536"/>
        <w:tab w:val="right" w:pos="9072"/>
      </w:tabs>
      <w:suppressAutoHyphens w:val="0"/>
      <w:ind w:firstLine="0"/>
      <w:jc w:val="center"/>
    </w:pPr>
    <w:rPr>
      <w:color w:val="auto"/>
      <w:lang w:eastAsia="ru-RU"/>
    </w:rPr>
  </w:style>
  <w:style w:type="character" w:styleId="afa">
    <w:name w:val="page number"/>
    <w:basedOn w:val="a0"/>
    <w:rsid w:val="0020433F"/>
  </w:style>
  <w:style w:type="character" w:customStyle="1" w:styleId="30">
    <w:name w:val="Заголовок 3 Знак"/>
    <w:link w:val="3"/>
    <w:semiHidden/>
    <w:rsid w:val="00ED472E"/>
    <w:rPr>
      <w:rFonts w:ascii="Cambria" w:hAnsi="Cambria"/>
      <w:b/>
      <w:bCs/>
      <w:sz w:val="26"/>
      <w:szCs w:val="26"/>
      <w:lang w:val="ru-RU" w:eastAsia="ru-RU" w:bidi="ar-SA"/>
    </w:rPr>
  </w:style>
  <w:style w:type="character" w:customStyle="1" w:styleId="13">
    <w:name w:val="Знак Знак13"/>
    <w:semiHidden/>
    <w:rsid w:val="00ED472E"/>
    <w:rPr>
      <w:rFonts w:ascii="Calibri" w:eastAsia="Times New Roman" w:hAnsi="Calibri" w:cs="Times New Roman"/>
      <w:i/>
      <w:iCs/>
      <w:sz w:val="24"/>
      <w:szCs w:val="24"/>
    </w:rPr>
  </w:style>
  <w:style w:type="character" w:styleId="afb">
    <w:name w:val="Strong"/>
    <w:qFormat/>
    <w:rsid w:val="0019730B"/>
    <w:rPr>
      <w:b/>
      <w:bCs/>
    </w:rPr>
  </w:style>
  <w:style w:type="paragraph" w:customStyle="1" w:styleId="12">
    <w:name w:val="Текст1"/>
    <w:basedOn w:val="a"/>
    <w:rsid w:val="00E33C33"/>
    <w:pPr>
      <w:widowControl w:val="0"/>
      <w:autoSpaceDE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ar-SA"/>
    </w:rPr>
  </w:style>
  <w:style w:type="character" w:customStyle="1" w:styleId="20">
    <w:name w:val="Заголовок 2 Знак"/>
    <w:link w:val="2"/>
    <w:uiPriority w:val="9"/>
    <w:semiHidden/>
    <w:rsid w:val="00414211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character" w:customStyle="1" w:styleId="10">
    <w:name w:val="Заголовок 1 Знак"/>
    <w:link w:val="1"/>
    <w:rsid w:val="00D176AA"/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21">
    <w:name w:val="Body Text 2"/>
    <w:basedOn w:val="a"/>
    <w:rsid w:val="0088618E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3">
    <w:name w:val="Body Text Indent 3"/>
    <w:basedOn w:val="a"/>
    <w:link w:val="34"/>
    <w:uiPriority w:val="99"/>
    <w:unhideWhenUsed/>
    <w:rsid w:val="00042149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uiPriority w:val="99"/>
    <w:rsid w:val="00042149"/>
    <w:rPr>
      <w:sz w:val="16"/>
      <w:szCs w:val="16"/>
      <w:lang w:eastAsia="en-US"/>
    </w:rPr>
  </w:style>
  <w:style w:type="character" w:customStyle="1" w:styleId="afc">
    <w:name w:val="Заголовок Знак"/>
    <w:rsid w:val="0003245D"/>
    <w:rPr>
      <w:b/>
      <w:lang w:val="ru-RU" w:eastAsia="ru-RU" w:bidi="ar-SA"/>
    </w:rPr>
  </w:style>
  <w:style w:type="paragraph" w:styleId="afd">
    <w:name w:val="Balloon Text"/>
    <w:basedOn w:val="a"/>
    <w:link w:val="afe"/>
    <w:uiPriority w:val="99"/>
    <w:semiHidden/>
    <w:unhideWhenUsed/>
    <w:rsid w:val="00D778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basedOn w:val="a0"/>
    <w:link w:val="afd"/>
    <w:uiPriority w:val="99"/>
    <w:semiHidden/>
    <w:rsid w:val="00D778D0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5840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9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8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23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ilo.org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http://elib.alstu.ru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4ECDC8-6685-4A01-9812-04B5B4B7DA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4934</Words>
  <Characters>28130</Characters>
  <Application>Microsoft Office Word</Application>
  <DocSecurity>0</DocSecurity>
  <Lines>234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лтГТУ</Company>
  <LinksUpToDate>false</LinksUpToDate>
  <CharactersWithSpaces>32999</CharactersWithSpaces>
  <SharedDoc>false</SharedDoc>
  <HLinks>
    <vt:vector size="18" baseType="variant">
      <vt:variant>
        <vt:i4>2424928</vt:i4>
      </vt:variant>
      <vt:variant>
        <vt:i4>6</vt:i4>
      </vt:variant>
      <vt:variant>
        <vt:i4>0</vt:i4>
      </vt:variant>
      <vt:variant>
        <vt:i4>5</vt:i4>
      </vt:variant>
      <vt:variant>
        <vt:lpwstr>http://www.ilo.org/</vt:lpwstr>
      </vt:variant>
      <vt:variant>
        <vt:lpwstr/>
      </vt:variant>
      <vt:variant>
        <vt:i4>4849682</vt:i4>
      </vt:variant>
      <vt:variant>
        <vt:i4>3</vt:i4>
      </vt:variant>
      <vt:variant>
        <vt:i4>0</vt:i4>
      </vt:variant>
      <vt:variant>
        <vt:i4>5</vt:i4>
      </vt:variant>
      <vt:variant>
        <vt:lpwstr>http://elib.alstu.ru/</vt:lpwstr>
      </vt:variant>
      <vt:variant>
        <vt:lpwstr/>
      </vt:variant>
      <vt:variant>
        <vt:i4>393221</vt:i4>
      </vt:variant>
      <vt:variant>
        <vt:i4>0</vt:i4>
      </vt:variant>
      <vt:variant>
        <vt:i4>0</vt:i4>
      </vt:variant>
      <vt:variant>
        <vt:i4>5</vt:i4>
      </vt:variant>
      <vt:variant>
        <vt:lpwstr>http://biblioclub.ru/index/php?page=book&amp;id497482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Щербаков</dc:creator>
  <cp:keywords/>
  <cp:lastModifiedBy>Жданова </cp:lastModifiedBy>
  <cp:revision>5</cp:revision>
  <cp:lastPrinted>2001-12-31T21:45:00Z</cp:lastPrinted>
  <dcterms:created xsi:type="dcterms:W3CDTF">2020-01-30T09:45:00Z</dcterms:created>
  <dcterms:modified xsi:type="dcterms:W3CDTF">2020-01-31T02:28:00Z</dcterms:modified>
</cp:coreProperties>
</file>